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1" r:id="rId1"/>
  </p:sldMasterIdLst>
  <p:notesMasterIdLst>
    <p:notesMasterId r:id="rId14"/>
  </p:notesMasterIdLst>
  <p:sldIdLst>
    <p:sldId id="269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53AFE52-A896-4593-9BDF-15760A704B4F}" v="236" dt="2021-10-23T13:54:45.71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at Ungar" userId="08687b933cddf029" providerId="LiveId" clId="{553AFE52-A896-4593-9BDF-15760A704B4F}"/>
    <pc:docChg chg="undo custSel addSld delSld modSld sldOrd">
      <pc:chgData name="Liat Ungar" userId="08687b933cddf029" providerId="LiveId" clId="{553AFE52-A896-4593-9BDF-15760A704B4F}" dt="2021-10-23T13:55:20.967" v="1692" actId="1076"/>
      <pc:docMkLst>
        <pc:docMk/>
      </pc:docMkLst>
      <pc:sldChg chg="modSp del mod">
        <pc:chgData name="Liat Ungar" userId="08687b933cddf029" providerId="LiveId" clId="{553AFE52-A896-4593-9BDF-15760A704B4F}" dt="2021-10-20T17:56:29.891" v="706" actId="47"/>
        <pc:sldMkLst>
          <pc:docMk/>
          <pc:sldMk cId="2951101901" sldId="256"/>
        </pc:sldMkLst>
        <pc:spChg chg="mod">
          <ac:chgData name="Liat Ungar" userId="08687b933cddf029" providerId="LiveId" clId="{553AFE52-A896-4593-9BDF-15760A704B4F}" dt="2021-10-20T17:47:16.694" v="696" actId="1076"/>
          <ac:spMkLst>
            <pc:docMk/>
            <pc:sldMk cId="2951101901" sldId="256"/>
            <ac:spMk id="2" creationId="{D124455D-B84C-4BAA-9569-84599105068A}"/>
          </ac:spMkLst>
        </pc:spChg>
        <pc:spChg chg="mod">
          <ac:chgData name="Liat Ungar" userId="08687b933cddf029" providerId="LiveId" clId="{553AFE52-A896-4593-9BDF-15760A704B4F}" dt="2021-10-20T17:45:18.237" v="689" actId="27636"/>
          <ac:spMkLst>
            <pc:docMk/>
            <pc:sldMk cId="2951101901" sldId="256"/>
            <ac:spMk id="3" creationId="{74869A52-B8A9-4BF0-A893-D39F589514C3}"/>
          </ac:spMkLst>
        </pc:spChg>
      </pc:sldChg>
      <pc:sldChg chg="addSp modSp mod">
        <pc:chgData name="Liat Ungar" userId="08687b933cddf029" providerId="LiveId" clId="{553AFE52-A896-4593-9BDF-15760A704B4F}" dt="2021-10-20T21:28:11.616" v="751" actId="1076"/>
        <pc:sldMkLst>
          <pc:docMk/>
          <pc:sldMk cId="1219850900" sldId="257"/>
        </pc:sldMkLst>
        <pc:spChg chg="mod">
          <ac:chgData name="Liat Ungar" userId="08687b933cddf029" providerId="LiveId" clId="{553AFE52-A896-4593-9BDF-15760A704B4F}" dt="2021-10-20T17:56:37.400" v="707" actId="1076"/>
          <ac:spMkLst>
            <pc:docMk/>
            <pc:sldMk cId="1219850900" sldId="257"/>
            <ac:spMk id="2" creationId="{B9127294-62BF-426C-A77F-65977AAEE0FD}"/>
          </ac:spMkLst>
        </pc:spChg>
        <pc:spChg chg="mod">
          <ac:chgData name="Liat Ungar" userId="08687b933cddf029" providerId="LiveId" clId="{553AFE52-A896-4593-9BDF-15760A704B4F}" dt="2021-10-20T17:56:46.202" v="708" actId="1076"/>
          <ac:spMkLst>
            <pc:docMk/>
            <pc:sldMk cId="1219850900" sldId="257"/>
            <ac:spMk id="3" creationId="{6CB5A4AE-F6E6-4516-954B-200AA25BDAFA}"/>
          </ac:spMkLst>
        </pc:spChg>
        <pc:spChg chg="add mod">
          <ac:chgData name="Liat Ungar" userId="08687b933cddf029" providerId="LiveId" clId="{553AFE52-A896-4593-9BDF-15760A704B4F}" dt="2021-10-20T21:27:56.488" v="749" actId="1076"/>
          <ac:spMkLst>
            <pc:docMk/>
            <pc:sldMk cId="1219850900" sldId="257"/>
            <ac:spMk id="4" creationId="{6CD05160-4475-47C5-A61E-50B27E283FF2}"/>
          </ac:spMkLst>
        </pc:spChg>
        <pc:spChg chg="add mod">
          <ac:chgData name="Liat Ungar" userId="08687b933cddf029" providerId="LiveId" clId="{553AFE52-A896-4593-9BDF-15760A704B4F}" dt="2021-10-20T21:28:11.616" v="751" actId="1076"/>
          <ac:spMkLst>
            <pc:docMk/>
            <pc:sldMk cId="1219850900" sldId="257"/>
            <ac:spMk id="5" creationId="{9EBD11B8-57B3-43A0-BFD0-F913A0E64DD1}"/>
          </ac:spMkLst>
        </pc:spChg>
        <pc:spChg chg="add mod">
          <ac:chgData name="Liat Ungar" userId="08687b933cddf029" providerId="LiveId" clId="{553AFE52-A896-4593-9BDF-15760A704B4F}" dt="2021-10-20T21:28:04.181" v="750" actId="1076"/>
          <ac:spMkLst>
            <pc:docMk/>
            <pc:sldMk cId="1219850900" sldId="257"/>
            <ac:spMk id="6" creationId="{E0161D7C-28CF-4218-9B9C-95CCC34C6313}"/>
          </ac:spMkLst>
        </pc:spChg>
        <pc:spChg chg="add mod">
          <ac:chgData name="Liat Ungar" userId="08687b933cddf029" providerId="LiveId" clId="{553AFE52-A896-4593-9BDF-15760A704B4F}" dt="2021-10-20T21:27:29.508" v="744" actId="1076"/>
          <ac:spMkLst>
            <pc:docMk/>
            <pc:sldMk cId="1219850900" sldId="257"/>
            <ac:spMk id="10" creationId="{53F72801-E9AE-4C94-92C0-168E7234CCB8}"/>
          </ac:spMkLst>
        </pc:spChg>
        <pc:spChg chg="add mod">
          <ac:chgData name="Liat Ungar" userId="08687b933cddf029" providerId="LiveId" clId="{553AFE52-A896-4593-9BDF-15760A704B4F}" dt="2021-10-20T21:27:18.597" v="742" actId="1076"/>
          <ac:spMkLst>
            <pc:docMk/>
            <pc:sldMk cId="1219850900" sldId="257"/>
            <ac:spMk id="11" creationId="{B76A8067-0A59-4411-BECD-05E3B0D8356A}"/>
          </ac:spMkLst>
        </pc:spChg>
        <pc:graphicFrameChg chg="add mod">
          <ac:chgData name="Liat Ungar" userId="08687b933cddf029" providerId="LiveId" clId="{553AFE52-A896-4593-9BDF-15760A704B4F}" dt="2021-10-20T21:27:23.989" v="743" actId="1076"/>
          <ac:graphicFrameMkLst>
            <pc:docMk/>
            <pc:sldMk cId="1219850900" sldId="257"/>
            <ac:graphicFrameMk id="8" creationId="{6AEBF77E-09F5-48BA-A9C6-93D7437F1FE0}"/>
          </ac:graphicFrameMkLst>
        </pc:graphicFrameChg>
        <pc:graphicFrameChg chg="add mod">
          <ac:chgData name="Liat Ungar" userId="08687b933cddf029" providerId="LiveId" clId="{553AFE52-A896-4593-9BDF-15760A704B4F}" dt="2021-10-20T21:27:12.071" v="741" actId="1076"/>
          <ac:graphicFrameMkLst>
            <pc:docMk/>
            <pc:sldMk cId="1219850900" sldId="257"/>
            <ac:graphicFrameMk id="9" creationId="{386F1F46-A70B-495F-B095-AD12183E65D2}"/>
          </ac:graphicFrameMkLst>
        </pc:graphicFrameChg>
        <pc:picChg chg="add mod">
          <ac:chgData name="Liat Ungar" userId="08687b933cddf029" providerId="LiveId" clId="{553AFE52-A896-4593-9BDF-15760A704B4F}" dt="2021-10-20T21:27:51.544" v="748" actId="1076"/>
          <ac:picMkLst>
            <pc:docMk/>
            <pc:sldMk cId="1219850900" sldId="257"/>
            <ac:picMk id="7" creationId="{123807FA-AD3E-46B4-B2E2-7DCCA5862953}"/>
          </ac:picMkLst>
        </pc:picChg>
      </pc:sldChg>
      <pc:sldChg chg="addSp delSp modSp mod">
        <pc:chgData name="Liat Ungar" userId="08687b933cddf029" providerId="LiveId" clId="{553AFE52-A896-4593-9BDF-15760A704B4F}" dt="2021-10-23T13:55:20.967" v="1692" actId="1076"/>
        <pc:sldMkLst>
          <pc:docMk/>
          <pc:sldMk cId="3722874206" sldId="258"/>
        </pc:sldMkLst>
        <pc:spChg chg="mod">
          <ac:chgData name="Liat Ungar" userId="08687b933cddf029" providerId="LiveId" clId="{553AFE52-A896-4593-9BDF-15760A704B4F}" dt="2021-10-20T17:57:00.452" v="710" actId="14100"/>
          <ac:spMkLst>
            <pc:docMk/>
            <pc:sldMk cId="3722874206" sldId="258"/>
            <ac:spMk id="2" creationId="{075F12BC-D512-4572-AF39-7C5F76AD9F2B}"/>
          </ac:spMkLst>
        </pc:spChg>
        <pc:spChg chg="mod">
          <ac:chgData name="Liat Ungar" userId="08687b933cddf029" providerId="LiveId" clId="{553AFE52-A896-4593-9BDF-15760A704B4F}" dt="2021-10-20T17:45:18.300" v="690" actId="27636"/>
          <ac:spMkLst>
            <pc:docMk/>
            <pc:sldMk cId="3722874206" sldId="258"/>
            <ac:spMk id="3" creationId="{52E991F1-05E7-4A12-A037-753BA8910726}"/>
          </ac:spMkLst>
        </pc:spChg>
        <pc:spChg chg="mod">
          <ac:chgData name="Liat Ungar" userId="08687b933cddf029" providerId="LiveId" clId="{553AFE52-A896-4593-9BDF-15760A704B4F}" dt="2021-10-23T01:59:49.848" v="1691" actId="1076"/>
          <ac:spMkLst>
            <pc:docMk/>
            <pc:sldMk cId="3722874206" sldId="258"/>
            <ac:spMk id="5" creationId="{272033C0-00B7-4E51-ACE3-DB0ECCA9AB24}"/>
          </ac:spMkLst>
        </pc:spChg>
        <pc:spChg chg="mod">
          <ac:chgData name="Liat Ungar" userId="08687b933cddf029" providerId="LiveId" clId="{553AFE52-A896-4593-9BDF-15760A704B4F}" dt="2021-10-23T00:58:18.771" v="1145" actId="1076"/>
          <ac:spMkLst>
            <pc:docMk/>
            <pc:sldMk cId="3722874206" sldId="258"/>
            <ac:spMk id="6" creationId="{95A7C970-21B9-4246-94C7-EA89C205402B}"/>
          </ac:spMkLst>
        </pc:spChg>
        <pc:spChg chg="add mod">
          <ac:chgData name="Liat Ungar" userId="08687b933cddf029" providerId="LiveId" clId="{553AFE52-A896-4593-9BDF-15760A704B4F}" dt="2021-10-23T01:59:32.432" v="1690" actId="1076"/>
          <ac:spMkLst>
            <pc:docMk/>
            <pc:sldMk cId="3722874206" sldId="258"/>
            <ac:spMk id="10" creationId="{5E217F79-F9C1-4513-B8AE-E3317EC38927}"/>
          </ac:spMkLst>
        </pc:spChg>
        <pc:spChg chg="add del mod">
          <ac:chgData name="Liat Ungar" userId="08687b933cddf029" providerId="LiveId" clId="{553AFE52-A896-4593-9BDF-15760A704B4F}" dt="2021-10-23T00:58:05.987" v="1143"/>
          <ac:spMkLst>
            <pc:docMk/>
            <pc:sldMk cId="3722874206" sldId="258"/>
            <ac:spMk id="11" creationId="{05B32807-1B3B-4F85-9B19-D7998635F7FA}"/>
          </ac:spMkLst>
        </pc:spChg>
        <pc:spChg chg="add mod">
          <ac:chgData name="Liat Ungar" userId="08687b933cddf029" providerId="LiveId" clId="{553AFE52-A896-4593-9BDF-15760A704B4F}" dt="2021-10-23T01:59:32.432" v="1690" actId="1076"/>
          <ac:spMkLst>
            <pc:docMk/>
            <pc:sldMk cId="3722874206" sldId="258"/>
            <ac:spMk id="12" creationId="{F4775D56-D7B9-47E9-9A4F-B35DB66B6241}"/>
          </ac:spMkLst>
        </pc:spChg>
        <pc:spChg chg="add mod">
          <ac:chgData name="Liat Ungar" userId="08687b933cddf029" providerId="LiveId" clId="{553AFE52-A896-4593-9BDF-15760A704B4F}" dt="2021-10-23T01:59:32.432" v="1690" actId="1076"/>
          <ac:spMkLst>
            <pc:docMk/>
            <pc:sldMk cId="3722874206" sldId="258"/>
            <ac:spMk id="13" creationId="{4B5516AB-FC97-4843-8E58-FBF999DED3A0}"/>
          </ac:spMkLst>
        </pc:spChg>
        <pc:spChg chg="add mod">
          <ac:chgData name="Liat Ungar" userId="08687b933cddf029" providerId="LiveId" clId="{553AFE52-A896-4593-9BDF-15760A704B4F}" dt="2021-10-23T01:59:32.432" v="1690" actId="1076"/>
          <ac:spMkLst>
            <pc:docMk/>
            <pc:sldMk cId="3722874206" sldId="258"/>
            <ac:spMk id="14" creationId="{3608D363-060D-4D82-B972-1FAAD2EE8C20}"/>
          </ac:spMkLst>
        </pc:spChg>
        <pc:spChg chg="add mod">
          <ac:chgData name="Liat Ungar" userId="08687b933cddf029" providerId="LiveId" clId="{553AFE52-A896-4593-9BDF-15760A704B4F}" dt="2021-10-23T01:59:49.848" v="1691" actId="1076"/>
          <ac:spMkLst>
            <pc:docMk/>
            <pc:sldMk cId="3722874206" sldId="258"/>
            <ac:spMk id="15" creationId="{5D6E0103-0D36-4908-8E3D-62E4B77E52A1}"/>
          </ac:spMkLst>
        </pc:spChg>
        <pc:spChg chg="add mod">
          <ac:chgData name="Liat Ungar" userId="08687b933cddf029" providerId="LiveId" clId="{553AFE52-A896-4593-9BDF-15760A704B4F}" dt="2021-10-23T01:59:49.848" v="1691" actId="1076"/>
          <ac:spMkLst>
            <pc:docMk/>
            <pc:sldMk cId="3722874206" sldId="258"/>
            <ac:spMk id="16" creationId="{60198263-9228-47AC-A459-1BFB37EAB72F}"/>
          </ac:spMkLst>
        </pc:spChg>
        <pc:spChg chg="add mod">
          <ac:chgData name="Liat Ungar" userId="08687b933cddf029" providerId="LiveId" clId="{553AFE52-A896-4593-9BDF-15760A704B4F}" dt="2021-10-23T00:59:38.350" v="1194" actId="1076"/>
          <ac:spMkLst>
            <pc:docMk/>
            <pc:sldMk cId="3722874206" sldId="258"/>
            <ac:spMk id="17" creationId="{BB3FA448-EA07-4BCE-878E-29C303EC13FD}"/>
          </ac:spMkLst>
        </pc:spChg>
        <pc:spChg chg="add mod">
          <ac:chgData name="Liat Ungar" userId="08687b933cddf029" providerId="LiveId" clId="{553AFE52-A896-4593-9BDF-15760A704B4F}" dt="2021-10-23T01:59:49.848" v="1691" actId="1076"/>
          <ac:spMkLst>
            <pc:docMk/>
            <pc:sldMk cId="3722874206" sldId="258"/>
            <ac:spMk id="18" creationId="{966133E3-220F-4E2E-A091-F502D6E3CD48}"/>
          </ac:spMkLst>
        </pc:spChg>
        <pc:spChg chg="add mod">
          <ac:chgData name="Liat Ungar" userId="08687b933cddf029" providerId="LiveId" clId="{553AFE52-A896-4593-9BDF-15760A704B4F}" dt="2021-10-23T01:00:55.732" v="1251" actId="1076"/>
          <ac:spMkLst>
            <pc:docMk/>
            <pc:sldMk cId="3722874206" sldId="258"/>
            <ac:spMk id="19" creationId="{AB331180-0AE2-40B2-9996-954F634C0ADF}"/>
          </ac:spMkLst>
        </pc:spChg>
        <pc:spChg chg="add mod">
          <ac:chgData name="Liat Ungar" userId="08687b933cddf029" providerId="LiveId" clId="{553AFE52-A896-4593-9BDF-15760A704B4F}" dt="2021-10-23T13:55:20.967" v="1692" actId="1076"/>
          <ac:spMkLst>
            <pc:docMk/>
            <pc:sldMk cId="3722874206" sldId="258"/>
            <ac:spMk id="20" creationId="{FA2E40B0-0B8C-4087-9937-4CC252F7D400}"/>
          </ac:spMkLst>
        </pc:spChg>
        <pc:graphicFrameChg chg="mod">
          <ac:chgData name="Liat Ungar" userId="08687b933cddf029" providerId="LiveId" clId="{553AFE52-A896-4593-9BDF-15760A704B4F}" dt="2021-10-23T01:59:49.848" v="1691" actId="1076"/>
          <ac:graphicFrameMkLst>
            <pc:docMk/>
            <pc:sldMk cId="3722874206" sldId="258"/>
            <ac:graphicFrameMk id="4" creationId="{A6115A42-960B-41D9-9757-9BC21CDF9CBC}"/>
          </ac:graphicFrameMkLst>
        </pc:graphicFrameChg>
        <pc:graphicFrameChg chg="mod">
          <ac:chgData name="Liat Ungar" userId="08687b933cddf029" providerId="LiveId" clId="{553AFE52-A896-4593-9BDF-15760A704B4F}" dt="2021-10-23T00:58:14.227" v="1144" actId="1076"/>
          <ac:graphicFrameMkLst>
            <pc:docMk/>
            <pc:sldMk cId="3722874206" sldId="258"/>
            <ac:graphicFrameMk id="7" creationId="{5C9AB2C6-423B-4928-93C7-9B276FB8CDAA}"/>
          </ac:graphicFrameMkLst>
        </pc:graphicFrameChg>
        <pc:graphicFrameChg chg="add del mod">
          <ac:chgData name="Liat Ungar" userId="08687b933cddf029" providerId="LiveId" clId="{553AFE52-A896-4593-9BDF-15760A704B4F}" dt="2021-10-23T01:58:29.896" v="1682" actId="478"/>
          <ac:graphicFrameMkLst>
            <pc:docMk/>
            <pc:sldMk cId="3722874206" sldId="258"/>
            <ac:graphicFrameMk id="9" creationId="{F949B97B-2B25-4C0C-B61D-E50B09BF1742}"/>
          </ac:graphicFrameMkLst>
        </pc:graphicFrameChg>
        <pc:graphicFrameChg chg="add mod">
          <ac:chgData name="Liat Ungar" userId="08687b933cddf029" providerId="LiveId" clId="{553AFE52-A896-4593-9BDF-15760A704B4F}" dt="2021-10-23T01:59:32.432" v="1690" actId="1076"/>
          <ac:graphicFrameMkLst>
            <pc:docMk/>
            <pc:sldMk cId="3722874206" sldId="258"/>
            <ac:graphicFrameMk id="21" creationId="{A49F681C-F8E7-472C-B78B-F2C2DC92D6F5}"/>
          </ac:graphicFrameMkLst>
        </pc:graphicFrameChg>
        <pc:picChg chg="del">
          <ac:chgData name="Liat Ungar" userId="08687b933cddf029" providerId="LiveId" clId="{553AFE52-A896-4593-9BDF-15760A704B4F}" dt="2021-10-23T00:52:59.689" v="997" actId="478"/>
          <ac:picMkLst>
            <pc:docMk/>
            <pc:sldMk cId="3722874206" sldId="258"/>
            <ac:picMk id="8" creationId="{47FE6FFB-F039-4B1E-AEE9-6AADD55DB159}"/>
          </ac:picMkLst>
        </pc:picChg>
      </pc:sldChg>
      <pc:sldChg chg="del">
        <pc:chgData name="Liat Ungar" userId="08687b933cddf029" providerId="LiveId" clId="{553AFE52-A896-4593-9BDF-15760A704B4F}" dt="2021-10-20T17:19:30.758" v="559" actId="47"/>
        <pc:sldMkLst>
          <pc:docMk/>
          <pc:sldMk cId="664254153" sldId="259"/>
        </pc:sldMkLst>
      </pc:sldChg>
      <pc:sldChg chg="addSp delSp modSp mod">
        <pc:chgData name="Liat Ungar" userId="08687b933cddf029" providerId="LiveId" clId="{553AFE52-A896-4593-9BDF-15760A704B4F}" dt="2021-10-20T17:57:10.814" v="711" actId="1076"/>
        <pc:sldMkLst>
          <pc:docMk/>
          <pc:sldMk cId="3764886156" sldId="260"/>
        </pc:sldMkLst>
        <pc:spChg chg="mod">
          <ac:chgData name="Liat Ungar" userId="08687b933cddf029" providerId="LiveId" clId="{553AFE52-A896-4593-9BDF-15760A704B4F}" dt="2021-10-20T17:57:10.814" v="711" actId="1076"/>
          <ac:spMkLst>
            <pc:docMk/>
            <pc:sldMk cId="3764886156" sldId="260"/>
            <ac:spMk id="2" creationId="{ABE56743-3060-4DEF-B69F-A5927C770014}"/>
          </ac:spMkLst>
        </pc:spChg>
        <pc:spChg chg="add del mod">
          <ac:chgData name="Liat Ungar" userId="08687b933cddf029" providerId="LiveId" clId="{553AFE52-A896-4593-9BDF-15760A704B4F}" dt="2021-10-20T17:17:59.937" v="546"/>
          <ac:spMkLst>
            <pc:docMk/>
            <pc:sldMk cId="3764886156" sldId="260"/>
            <ac:spMk id="4" creationId="{CAC1611C-48B3-4B34-A53F-BCBFFDB59786}"/>
          </ac:spMkLst>
        </pc:spChg>
        <pc:spChg chg="add del mod">
          <ac:chgData name="Liat Ungar" userId="08687b933cddf029" providerId="LiveId" clId="{553AFE52-A896-4593-9BDF-15760A704B4F}" dt="2021-10-20T17:19:18.285" v="558" actId="478"/>
          <ac:spMkLst>
            <pc:docMk/>
            <pc:sldMk cId="3764886156" sldId="260"/>
            <ac:spMk id="10" creationId="{663CF29F-358B-493F-AA59-61834151DE09}"/>
          </ac:spMkLst>
        </pc:spChg>
        <pc:picChg chg="del">
          <ac:chgData name="Liat Ungar" userId="08687b933cddf029" providerId="LiveId" clId="{553AFE52-A896-4593-9BDF-15760A704B4F}" dt="2021-10-20T17:17:58.502" v="545" actId="478"/>
          <ac:picMkLst>
            <pc:docMk/>
            <pc:sldMk cId="3764886156" sldId="260"/>
            <ac:picMk id="5" creationId="{BA8E4784-03C9-4A66-A7FC-FF5CD0BCC9A1}"/>
          </ac:picMkLst>
        </pc:picChg>
        <pc:picChg chg="add del mod">
          <ac:chgData name="Liat Ungar" userId="08687b933cddf029" providerId="LiveId" clId="{553AFE52-A896-4593-9BDF-15760A704B4F}" dt="2021-10-20T17:18:06.271" v="548" actId="478"/>
          <ac:picMkLst>
            <pc:docMk/>
            <pc:sldMk cId="3764886156" sldId="260"/>
            <ac:picMk id="8" creationId="{5FAAB8D2-1EB9-495A-BAE3-A50834E6FB7A}"/>
          </ac:picMkLst>
        </pc:picChg>
        <pc:picChg chg="add del">
          <ac:chgData name="Liat Ungar" userId="08687b933cddf029" providerId="LiveId" clId="{553AFE52-A896-4593-9BDF-15760A704B4F}" dt="2021-10-20T17:18:26.344" v="550" actId="22"/>
          <ac:picMkLst>
            <pc:docMk/>
            <pc:sldMk cId="3764886156" sldId="260"/>
            <ac:picMk id="12" creationId="{B02E8B3F-B94D-4E49-903B-2A7D5DF9ACAB}"/>
          </ac:picMkLst>
        </pc:picChg>
        <pc:picChg chg="add mod">
          <ac:chgData name="Liat Ungar" userId="08687b933cddf029" providerId="LiveId" clId="{553AFE52-A896-4593-9BDF-15760A704B4F}" dt="2021-10-20T17:19:14.169" v="557" actId="14100"/>
          <ac:picMkLst>
            <pc:docMk/>
            <pc:sldMk cId="3764886156" sldId="260"/>
            <ac:picMk id="14" creationId="{38E1DD4C-3222-43E2-88ED-3F854930E4EB}"/>
          </ac:picMkLst>
        </pc:picChg>
      </pc:sldChg>
      <pc:sldChg chg="addSp delSp modSp mod">
        <pc:chgData name="Liat Ungar" userId="08687b933cddf029" providerId="LiveId" clId="{553AFE52-A896-4593-9BDF-15760A704B4F}" dt="2021-10-20T17:58:48.414" v="728" actId="1076"/>
        <pc:sldMkLst>
          <pc:docMk/>
          <pc:sldMk cId="2826370022" sldId="261"/>
        </pc:sldMkLst>
        <pc:spChg chg="mod">
          <ac:chgData name="Liat Ungar" userId="08687b933cddf029" providerId="LiveId" clId="{553AFE52-A896-4593-9BDF-15760A704B4F}" dt="2021-10-20T17:57:21.280" v="712" actId="1076"/>
          <ac:spMkLst>
            <pc:docMk/>
            <pc:sldMk cId="2826370022" sldId="261"/>
            <ac:spMk id="2" creationId="{F71961B2-9CB6-4CDC-80EA-4C05BA5C160B}"/>
          </ac:spMkLst>
        </pc:spChg>
        <pc:spChg chg="del">
          <ac:chgData name="Liat Ungar" userId="08687b933cddf029" providerId="LiveId" clId="{553AFE52-A896-4593-9BDF-15760A704B4F}" dt="2021-10-20T16:47:17.104" v="364" actId="478"/>
          <ac:spMkLst>
            <pc:docMk/>
            <pc:sldMk cId="2826370022" sldId="261"/>
            <ac:spMk id="3" creationId="{8AE5F6F3-6892-4661-A283-2EB30E8B9D83}"/>
          </ac:spMkLst>
        </pc:spChg>
        <pc:spChg chg="add del mod">
          <ac:chgData name="Liat Ungar" userId="08687b933cddf029" providerId="LiveId" clId="{553AFE52-A896-4593-9BDF-15760A704B4F}" dt="2021-10-20T16:49:56.396" v="380" actId="478"/>
          <ac:spMkLst>
            <pc:docMk/>
            <pc:sldMk cId="2826370022" sldId="261"/>
            <ac:spMk id="5" creationId="{C67291E0-BFB2-4BEA-95E1-7FB6795E9E3A}"/>
          </ac:spMkLst>
        </pc:spChg>
        <pc:spChg chg="add mod">
          <ac:chgData name="Liat Ungar" userId="08687b933cddf029" providerId="LiveId" clId="{553AFE52-A896-4593-9BDF-15760A704B4F}" dt="2021-10-20T17:58:33.588" v="725" actId="14100"/>
          <ac:spMkLst>
            <pc:docMk/>
            <pc:sldMk cId="2826370022" sldId="261"/>
            <ac:spMk id="7" creationId="{1684085F-7624-4153-81AA-33B675547D0A}"/>
          </ac:spMkLst>
        </pc:spChg>
        <pc:spChg chg="add del mod">
          <ac:chgData name="Liat Ungar" userId="08687b933cddf029" providerId="LiveId" clId="{553AFE52-A896-4593-9BDF-15760A704B4F}" dt="2021-10-20T16:47:21.981" v="365" actId="478"/>
          <ac:spMkLst>
            <pc:docMk/>
            <pc:sldMk cId="2826370022" sldId="261"/>
            <ac:spMk id="9" creationId="{49878511-9AF9-470A-BDB7-C434896508E3}"/>
          </ac:spMkLst>
        </pc:spChg>
        <pc:spChg chg="add mod">
          <ac:chgData name="Liat Ungar" userId="08687b933cddf029" providerId="LiveId" clId="{553AFE52-A896-4593-9BDF-15760A704B4F}" dt="2021-10-20T17:58:48.414" v="728" actId="1076"/>
          <ac:spMkLst>
            <pc:docMk/>
            <pc:sldMk cId="2826370022" sldId="261"/>
            <ac:spMk id="10" creationId="{C694EE0F-F454-450F-9029-5AC2F7C28667}"/>
          </ac:spMkLst>
        </pc:spChg>
        <pc:graphicFrameChg chg="add del mod">
          <ac:chgData name="Liat Ungar" userId="08687b933cddf029" providerId="LiveId" clId="{553AFE52-A896-4593-9BDF-15760A704B4F}" dt="2021-10-20T16:49:51.434" v="378" actId="478"/>
          <ac:graphicFrameMkLst>
            <pc:docMk/>
            <pc:sldMk cId="2826370022" sldId="261"/>
            <ac:graphicFrameMk id="6" creationId="{28A0310C-3EA5-4753-BDE2-39B6C715E731}"/>
          </ac:graphicFrameMkLst>
        </pc:graphicFrameChg>
        <pc:graphicFrameChg chg="add mod">
          <ac:chgData name="Liat Ungar" userId="08687b933cddf029" providerId="LiveId" clId="{553AFE52-A896-4593-9BDF-15760A704B4F}" dt="2021-10-20T17:58:42.597" v="727" actId="1076"/>
          <ac:graphicFrameMkLst>
            <pc:docMk/>
            <pc:sldMk cId="2826370022" sldId="261"/>
            <ac:graphicFrameMk id="11" creationId="{32BAE8EF-5C39-426D-A87D-22B0974A3927}"/>
          </ac:graphicFrameMkLst>
        </pc:graphicFrameChg>
        <pc:picChg chg="mod">
          <ac:chgData name="Liat Ungar" userId="08687b933cddf029" providerId="LiveId" clId="{553AFE52-A896-4593-9BDF-15760A704B4F}" dt="2021-10-20T17:58:28.574" v="724" actId="1076"/>
          <ac:picMkLst>
            <pc:docMk/>
            <pc:sldMk cId="2826370022" sldId="261"/>
            <ac:picMk id="4" creationId="{CFEB35E9-661D-4A4C-BFA6-58EF66D914AA}"/>
          </ac:picMkLst>
        </pc:picChg>
      </pc:sldChg>
      <pc:sldChg chg="addSp delSp modSp mod">
        <pc:chgData name="Liat Ungar" userId="08687b933cddf029" providerId="LiveId" clId="{553AFE52-A896-4593-9BDF-15760A704B4F}" dt="2021-10-23T01:01:20.643" v="1253" actId="1076"/>
        <pc:sldMkLst>
          <pc:docMk/>
          <pc:sldMk cId="2472986873" sldId="262"/>
        </pc:sldMkLst>
        <pc:spChg chg="mod">
          <ac:chgData name="Liat Ungar" userId="08687b933cddf029" providerId="LiveId" clId="{553AFE52-A896-4593-9BDF-15760A704B4F}" dt="2021-10-20T21:32:36.105" v="752" actId="1076"/>
          <ac:spMkLst>
            <pc:docMk/>
            <pc:sldMk cId="2472986873" sldId="262"/>
            <ac:spMk id="2" creationId="{56CEFE86-597B-4175-968D-CDD42AF5A9B6}"/>
          </ac:spMkLst>
        </pc:spChg>
        <pc:spChg chg="del mod">
          <ac:chgData name="Liat Ungar" userId="08687b933cddf029" providerId="LiveId" clId="{553AFE52-A896-4593-9BDF-15760A704B4F}" dt="2021-10-20T21:32:51.730" v="754" actId="478"/>
          <ac:spMkLst>
            <pc:docMk/>
            <pc:sldMk cId="2472986873" sldId="262"/>
            <ac:spMk id="3" creationId="{44F0D96C-2BE1-4894-8364-A3F569C90273}"/>
          </ac:spMkLst>
        </pc:spChg>
        <pc:spChg chg="add mod">
          <ac:chgData name="Liat Ungar" userId="08687b933cddf029" providerId="LiveId" clId="{553AFE52-A896-4593-9BDF-15760A704B4F}" dt="2021-10-23T01:01:20.643" v="1253" actId="1076"/>
          <ac:spMkLst>
            <pc:docMk/>
            <pc:sldMk cId="2472986873" sldId="262"/>
            <ac:spMk id="6" creationId="{FCCEB152-91E7-4A6B-8F4F-7D10DED71552}"/>
          </ac:spMkLst>
        </pc:spChg>
        <pc:spChg chg="add del mod">
          <ac:chgData name="Liat Ungar" userId="08687b933cddf029" providerId="LiveId" clId="{553AFE52-A896-4593-9BDF-15760A704B4F}" dt="2021-10-20T21:32:54.044" v="755" actId="478"/>
          <ac:spMkLst>
            <pc:docMk/>
            <pc:sldMk cId="2472986873" sldId="262"/>
            <ac:spMk id="8" creationId="{E29FB122-0B47-428C-AA87-0C4F3084A862}"/>
          </ac:spMkLst>
        </pc:spChg>
        <pc:spChg chg="add mod">
          <ac:chgData name="Liat Ungar" userId="08687b933cddf029" providerId="LiveId" clId="{553AFE52-A896-4593-9BDF-15760A704B4F}" dt="2021-10-20T22:11:32.951" v="895" actId="1076"/>
          <ac:spMkLst>
            <pc:docMk/>
            <pc:sldMk cId="2472986873" sldId="262"/>
            <ac:spMk id="9" creationId="{49BDB88D-9393-4B68-AFE8-D3B5BD8C5381}"/>
          </ac:spMkLst>
        </pc:spChg>
        <pc:graphicFrameChg chg="add mod">
          <ac:chgData name="Liat Ungar" userId="08687b933cddf029" providerId="LiveId" clId="{553AFE52-A896-4593-9BDF-15760A704B4F}" dt="2021-10-20T21:33:13.130" v="758" actId="1076"/>
          <ac:graphicFrameMkLst>
            <pc:docMk/>
            <pc:sldMk cId="2472986873" sldId="262"/>
            <ac:graphicFrameMk id="5" creationId="{08179140-FC17-4464-A2F7-8A56E008FC2C}"/>
          </ac:graphicFrameMkLst>
        </pc:graphicFrameChg>
        <pc:picChg chg="mod">
          <ac:chgData name="Liat Ungar" userId="08687b933cddf029" providerId="LiveId" clId="{553AFE52-A896-4593-9BDF-15760A704B4F}" dt="2021-10-20T21:32:57.795" v="756" actId="1076"/>
          <ac:picMkLst>
            <pc:docMk/>
            <pc:sldMk cId="2472986873" sldId="262"/>
            <ac:picMk id="4" creationId="{3F444D87-3381-4A38-85CF-F2AE148CD6F5}"/>
          </ac:picMkLst>
        </pc:picChg>
      </pc:sldChg>
      <pc:sldChg chg="addSp delSp modSp mod">
        <pc:chgData name="Liat Ungar" userId="08687b933cddf029" providerId="LiveId" clId="{553AFE52-A896-4593-9BDF-15760A704B4F}" dt="2021-10-23T01:01:26.849" v="1255" actId="6549"/>
        <pc:sldMkLst>
          <pc:docMk/>
          <pc:sldMk cId="3833747112" sldId="263"/>
        </pc:sldMkLst>
        <pc:spChg chg="mod">
          <ac:chgData name="Liat Ungar" userId="08687b933cddf029" providerId="LiveId" clId="{553AFE52-A896-4593-9BDF-15760A704B4F}" dt="2021-10-20T21:34:25.377" v="767" actId="1076"/>
          <ac:spMkLst>
            <pc:docMk/>
            <pc:sldMk cId="3833747112" sldId="263"/>
            <ac:spMk id="2" creationId="{9B053A10-031F-40FE-AB9F-C086A5C5D1C1}"/>
          </ac:spMkLst>
        </pc:spChg>
        <pc:spChg chg="del">
          <ac:chgData name="Liat Ungar" userId="08687b933cddf029" providerId="LiveId" clId="{553AFE52-A896-4593-9BDF-15760A704B4F}" dt="2021-10-20T21:33:35.678" v="760" actId="478"/>
          <ac:spMkLst>
            <pc:docMk/>
            <pc:sldMk cId="3833747112" sldId="263"/>
            <ac:spMk id="3" creationId="{6F9C5588-C528-4B6B-A12C-4A9389CB8C80}"/>
          </ac:spMkLst>
        </pc:spChg>
        <pc:spChg chg="add del mod">
          <ac:chgData name="Liat Ungar" userId="08687b933cddf029" providerId="LiveId" clId="{553AFE52-A896-4593-9BDF-15760A704B4F}" dt="2021-10-20T21:33:37.687" v="761" actId="478"/>
          <ac:spMkLst>
            <pc:docMk/>
            <pc:sldMk cId="3833747112" sldId="263"/>
            <ac:spMk id="7" creationId="{573960DD-5928-440F-9B43-6C65053000AB}"/>
          </ac:spMkLst>
        </pc:spChg>
        <pc:spChg chg="mod">
          <ac:chgData name="Liat Ungar" userId="08687b933cddf029" providerId="LiveId" clId="{553AFE52-A896-4593-9BDF-15760A704B4F}" dt="2021-10-20T21:34:08.792" v="764" actId="1076"/>
          <ac:spMkLst>
            <pc:docMk/>
            <pc:sldMk cId="3833747112" sldId="263"/>
            <ac:spMk id="9" creationId="{23DFDD17-07F4-40BE-8EE7-1D74CF3F4C0C}"/>
          </ac:spMkLst>
        </pc:spChg>
        <pc:spChg chg="add mod">
          <ac:chgData name="Liat Ungar" userId="08687b933cddf029" providerId="LiveId" clId="{553AFE52-A896-4593-9BDF-15760A704B4F}" dt="2021-10-23T01:01:26.849" v="1255" actId="6549"/>
          <ac:spMkLst>
            <pc:docMk/>
            <pc:sldMk cId="3833747112" sldId="263"/>
            <ac:spMk id="11" creationId="{AAEB6F93-DE93-47C7-861B-D911A25D319F}"/>
          </ac:spMkLst>
        </pc:spChg>
        <pc:graphicFrameChg chg="add mod">
          <ac:chgData name="Liat Ungar" userId="08687b933cddf029" providerId="LiveId" clId="{553AFE52-A896-4593-9BDF-15760A704B4F}" dt="2021-10-20T21:34:29.036" v="768" actId="1076"/>
          <ac:graphicFrameMkLst>
            <pc:docMk/>
            <pc:sldMk cId="3833747112" sldId="263"/>
            <ac:graphicFrameMk id="10" creationId="{CF69EE71-E4F4-4092-9B49-3D7F84B4D501}"/>
          </ac:graphicFrameMkLst>
        </pc:graphicFrameChg>
        <pc:picChg chg="mod">
          <ac:chgData name="Liat Ungar" userId="08687b933cddf029" providerId="LiveId" clId="{553AFE52-A896-4593-9BDF-15760A704B4F}" dt="2021-10-20T21:34:01.081" v="763" actId="1076"/>
          <ac:picMkLst>
            <pc:docMk/>
            <pc:sldMk cId="3833747112" sldId="263"/>
            <ac:picMk id="4" creationId="{E149E0DF-AC01-4653-AC79-332F050606A0}"/>
          </ac:picMkLst>
        </pc:picChg>
        <pc:picChg chg="mod">
          <ac:chgData name="Liat Ungar" userId="08687b933cddf029" providerId="LiveId" clId="{553AFE52-A896-4593-9BDF-15760A704B4F}" dt="2021-10-20T21:33:55.030" v="762" actId="1076"/>
          <ac:picMkLst>
            <pc:docMk/>
            <pc:sldMk cId="3833747112" sldId="263"/>
            <ac:picMk id="5" creationId="{23DD7589-2519-4334-AD55-4ED6B26337BD}"/>
          </ac:picMkLst>
        </pc:picChg>
      </pc:sldChg>
      <pc:sldChg chg="addSp delSp modSp mod">
        <pc:chgData name="Liat Ungar" userId="08687b933cddf029" providerId="LiveId" clId="{553AFE52-A896-4593-9BDF-15760A704B4F}" dt="2021-10-23T01:01:36.266" v="1262" actId="1076"/>
        <pc:sldMkLst>
          <pc:docMk/>
          <pc:sldMk cId="3373099752" sldId="264"/>
        </pc:sldMkLst>
        <pc:spChg chg="mod">
          <ac:chgData name="Liat Ungar" userId="08687b933cddf029" providerId="LiveId" clId="{553AFE52-A896-4593-9BDF-15760A704B4F}" dt="2021-10-20T21:35:59.095" v="847" actId="1076"/>
          <ac:spMkLst>
            <pc:docMk/>
            <pc:sldMk cId="3373099752" sldId="264"/>
            <ac:spMk id="2" creationId="{3B291A9D-DA25-45A1-84B3-3A990E82F1D7}"/>
          </ac:spMkLst>
        </pc:spChg>
        <pc:spChg chg="add mod">
          <ac:chgData name="Liat Ungar" userId="08687b933cddf029" providerId="LiveId" clId="{553AFE52-A896-4593-9BDF-15760A704B4F}" dt="2021-10-20T21:37:30.596" v="881" actId="1076"/>
          <ac:spMkLst>
            <pc:docMk/>
            <pc:sldMk cId="3373099752" sldId="264"/>
            <ac:spMk id="3" creationId="{CD71B9A8-9908-4146-95AB-8B8A30723A1B}"/>
          </ac:spMkLst>
        </pc:spChg>
        <pc:spChg chg="add mod">
          <ac:chgData name="Liat Ungar" userId="08687b933cddf029" providerId="LiveId" clId="{553AFE52-A896-4593-9BDF-15760A704B4F}" dt="2021-10-23T01:01:36.266" v="1262" actId="1076"/>
          <ac:spMkLst>
            <pc:docMk/>
            <pc:sldMk cId="3373099752" sldId="264"/>
            <ac:spMk id="6" creationId="{0D12B85E-6BC2-49C1-B0F0-61F4BF931707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7" creationId="{C666B1B6-B175-4067-B914-6E450FA904CC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8" creationId="{BE7AE59E-2AEC-44E5-8FAB-56044AF4C021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9" creationId="{BA940193-60FD-4488-9148-7CE39C067382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0" creationId="{A7646099-8B1F-4FB4-967B-BB1D0D4AE770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1" creationId="{A048CDFE-EFA6-45E4-B92A-AF026069CF64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2" creationId="{0FF17CEF-A52B-411C-9532-DABD54288F59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3" creationId="{2A2B7CF3-61BE-4C58-ADFD-27A950B04452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4" creationId="{A32965A0-40F0-49FE-85B1-83B5EAFE3314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5" creationId="{80EF444A-5552-4EE7-A9D7-DC881C946A94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6" creationId="{6F05E585-0CF5-4F9B-B437-D958EA3C95B6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7" creationId="{FCDE0154-3433-4AD3-A263-CECA7A073A07}"/>
          </ac:spMkLst>
        </pc:spChg>
        <pc:spChg chg="add del mod">
          <ac:chgData name="Liat Ungar" userId="08687b933cddf029" providerId="LiveId" clId="{553AFE52-A896-4593-9BDF-15760A704B4F}" dt="2021-10-20T22:12:48.030" v="897"/>
          <ac:spMkLst>
            <pc:docMk/>
            <pc:sldMk cId="3373099752" sldId="264"/>
            <ac:spMk id="18" creationId="{22049988-D2AF-4CB0-8B65-136078E51551}"/>
          </ac:spMkLst>
        </pc:spChg>
        <pc:graphicFrameChg chg="add mod">
          <ac:chgData name="Liat Ungar" userId="08687b933cddf029" providerId="LiveId" clId="{553AFE52-A896-4593-9BDF-15760A704B4F}" dt="2021-10-20T21:36:13.722" v="851" actId="1076"/>
          <ac:graphicFrameMkLst>
            <pc:docMk/>
            <pc:sldMk cId="3373099752" sldId="264"/>
            <ac:graphicFrameMk id="5" creationId="{FB82FCDA-6652-4B7B-BA2E-F93D90082BCC}"/>
          </ac:graphicFrameMkLst>
        </pc:graphicFrameChg>
        <pc:picChg chg="mod">
          <ac:chgData name="Liat Ungar" userId="08687b933cddf029" providerId="LiveId" clId="{553AFE52-A896-4593-9BDF-15760A704B4F}" dt="2021-10-20T21:37:26.446" v="880" actId="1076"/>
          <ac:picMkLst>
            <pc:docMk/>
            <pc:sldMk cId="3373099752" sldId="264"/>
            <ac:picMk id="4" creationId="{F55E3545-2592-4FB0-AC1B-7BD03D74BB1E}"/>
          </ac:picMkLst>
        </pc:picChg>
      </pc:sldChg>
      <pc:sldChg chg="addSp delSp modSp mod">
        <pc:chgData name="Liat Ungar" userId="08687b933cddf029" providerId="LiveId" clId="{553AFE52-A896-4593-9BDF-15760A704B4F}" dt="2021-10-23T01:01:41.873" v="1263" actId="1076"/>
        <pc:sldMkLst>
          <pc:docMk/>
          <pc:sldMk cId="3499910458" sldId="265"/>
        </pc:sldMkLst>
        <pc:spChg chg="mod">
          <ac:chgData name="Liat Ungar" userId="08687b933cddf029" providerId="LiveId" clId="{553AFE52-A896-4593-9BDF-15760A704B4F}" dt="2021-10-20T17:46:22.732" v="693"/>
          <ac:spMkLst>
            <pc:docMk/>
            <pc:sldMk cId="3499910458" sldId="265"/>
            <ac:spMk id="2" creationId="{AC2E98E8-08D0-4144-AD62-D70A00C7021A}"/>
          </ac:spMkLst>
        </pc:spChg>
        <pc:spChg chg="mod">
          <ac:chgData name="Liat Ungar" userId="08687b933cddf029" providerId="LiveId" clId="{553AFE52-A896-4593-9BDF-15760A704B4F}" dt="2021-10-23T01:01:41.873" v="1263" actId="1076"/>
          <ac:spMkLst>
            <pc:docMk/>
            <pc:sldMk cId="3499910458" sldId="265"/>
            <ac:spMk id="8" creationId="{5C700D12-42D0-487C-A040-DC0160295BB4}"/>
          </ac:spMkLst>
        </pc:spChg>
        <pc:spChg chg="add mod">
          <ac:chgData name="Liat Ungar" userId="08687b933cddf029" providerId="LiveId" clId="{553AFE52-A896-4593-9BDF-15760A704B4F}" dt="2021-10-20T22:16:21.829" v="927" actId="1076"/>
          <ac:spMkLst>
            <pc:docMk/>
            <pc:sldMk cId="3499910458" sldId="265"/>
            <ac:spMk id="11" creationId="{9CF89989-308A-4E14-91D3-E59993ECBF80}"/>
          </ac:spMkLst>
        </pc:spChg>
        <pc:spChg chg="add mod">
          <ac:chgData name="Liat Ungar" userId="08687b933cddf029" providerId="LiveId" clId="{553AFE52-A896-4593-9BDF-15760A704B4F}" dt="2021-10-20T22:16:14.406" v="926" actId="1076"/>
          <ac:spMkLst>
            <pc:docMk/>
            <pc:sldMk cId="3499910458" sldId="265"/>
            <ac:spMk id="12" creationId="{A3EF09AA-835B-4712-8E3E-7CD5488DC6DB}"/>
          </ac:spMkLst>
        </pc:spChg>
        <pc:spChg chg="add mod ord">
          <ac:chgData name="Liat Ungar" userId="08687b933cddf029" providerId="LiveId" clId="{553AFE52-A896-4593-9BDF-15760A704B4F}" dt="2021-10-20T22:22:29.059" v="962" actId="166"/>
          <ac:spMkLst>
            <pc:docMk/>
            <pc:sldMk cId="3499910458" sldId="265"/>
            <ac:spMk id="13" creationId="{5FB5FA20-A4BD-48D8-AA3E-A411F990F33C}"/>
          </ac:spMkLst>
        </pc:spChg>
        <pc:spChg chg="add mod">
          <ac:chgData name="Liat Ungar" userId="08687b933cddf029" providerId="LiveId" clId="{553AFE52-A896-4593-9BDF-15760A704B4F}" dt="2021-10-20T22:15:56.791" v="924" actId="1076"/>
          <ac:spMkLst>
            <pc:docMk/>
            <pc:sldMk cId="3499910458" sldId="265"/>
            <ac:spMk id="14" creationId="{4394D1E9-911D-4B2C-A47D-2C1F01E96B34}"/>
          </ac:spMkLst>
        </pc:spChg>
        <pc:spChg chg="add mod">
          <ac:chgData name="Liat Ungar" userId="08687b933cddf029" providerId="LiveId" clId="{553AFE52-A896-4593-9BDF-15760A704B4F}" dt="2021-10-20T22:15:51.687" v="923" actId="1076"/>
          <ac:spMkLst>
            <pc:docMk/>
            <pc:sldMk cId="3499910458" sldId="265"/>
            <ac:spMk id="15" creationId="{DD4B7602-BD91-4235-8B35-876227EF1C93}"/>
          </ac:spMkLst>
        </pc:spChg>
        <pc:spChg chg="add mod">
          <ac:chgData name="Liat Ungar" userId="08687b933cddf029" providerId="LiveId" clId="{553AFE52-A896-4593-9BDF-15760A704B4F}" dt="2021-10-20T22:15:45.304" v="922" actId="1076"/>
          <ac:spMkLst>
            <pc:docMk/>
            <pc:sldMk cId="3499910458" sldId="265"/>
            <ac:spMk id="16" creationId="{A05EB727-52DB-4367-852E-9A98013F2B1A}"/>
          </ac:spMkLst>
        </pc:spChg>
        <pc:spChg chg="add mod">
          <ac:chgData name="Liat Ungar" userId="08687b933cddf029" providerId="LiveId" clId="{553AFE52-A896-4593-9BDF-15760A704B4F}" dt="2021-10-20T22:15:38.688" v="921" actId="1076"/>
          <ac:spMkLst>
            <pc:docMk/>
            <pc:sldMk cId="3499910458" sldId="265"/>
            <ac:spMk id="17" creationId="{21A8A621-693A-4B37-9F5E-9C4102EE7903}"/>
          </ac:spMkLst>
        </pc:spChg>
        <pc:spChg chg="add mod">
          <ac:chgData name="Liat Ungar" userId="08687b933cddf029" providerId="LiveId" clId="{553AFE52-A896-4593-9BDF-15760A704B4F}" dt="2021-10-20T22:15:31.792" v="920" actId="1076"/>
          <ac:spMkLst>
            <pc:docMk/>
            <pc:sldMk cId="3499910458" sldId="265"/>
            <ac:spMk id="18" creationId="{59F2F96A-631B-42E9-8C51-880104BE9FEE}"/>
          </ac:spMkLst>
        </pc:spChg>
        <pc:spChg chg="add mod">
          <ac:chgData name="Liat Ungar" userId="08687b933cddf029" providerId="LiveId" clId="{553AFE52-A896-4593-9BDF-15760A704B4F}" dt="2021-10-20T22:15:28.409" v="919" actId="1076"/>
          <ac:spMkLst>
            <pc:docMk/>
            <pc:sldMk cId="3499910458" sldId="265"/>
            <ac:spMk id="19" creationId="{5F868C3B-D12A-48D7-8BD5-21C787CEBE50}"/>
          </ac:spMkLst>
        </pc:spChg>
        <pc:spChg chg="add mod">
          <ac:chgData name="Liat Ungar" userId="08687b933cddf029" providerId="LiveId" clId="{553AFE52-A896-4593-9BDF-15760A704B4F}" dt="2021-10-20T22:15:25.209" v="918" actId="1076"/>
          <ac:spMkLst>
            <pc:docMk/>
            <pc:sldMk cId="3499910458" sldId="265"/>
            <ac:spMk id="20" creationId="{411CA18F-3A63-4266-9522-3C1CE7318620}"/>
          </ac:spMkLst>
        </pc:spChg>
        <pc:spChg chg="add mod">
          <ac:chgData name="Liat Ungar" userId="08687b933cddf029" providerId="LiveId" clId="{553AFE52-A896-4593-9BDF-15760A704B4F}" dt="2021-10-20T22:15:21.281" v="917" actId="1076"/>
          <ac:spMkLst>
            <pc:docMk/>
            <pc:sldMk cId="3499910458" sldId="265"/>
            <ac:spMk id="21" creationId="{8A1D255D-15AA-42B7-87D6-2056BB11399C}"/>
          </ac:spMkLst>
        </pc:spChg>
        <pc:spChg chg="add mod">
          <ac:chgData name="Liat Ungar" userId="08687b933cddf029" providerId="LiveId" clId="{553AFE52-A896-4593-9BDF-15760A704B4F}" dt="2021-10-20T22:15:17.120" v="916" actId="1076"/>
          <ac:spMkLst>
            <pc:docMk/>
            <pc:sldMk cId="3499910458" sldId="265"/>
            <ac:spMk id="22" creationId="{83E0C1AA-C7C7-47FE-A7E0-DF68776A536F}"/>
          </ac:spMkLst>
        </pc:spChg>
        <pc:spChg chg="add del mod">
          <ac:chgData name="Liat Ungar" userId="08687b933cddf029" providerId="LiveId" clId="{553AFE52-A896-4593-9BDF-15760A704B4F}" dt="2021-10-20T22:20:19.830" v="939" actId="478"/>
          <ac:spMkLst>
            <pc:docMk/>
            <pc:sldMk cId="3499910458" sldId="265"/>
            <ac:spMk id="23" creationId="{CDB560E3-AA68-4BBB-8C68-A94F3EB771D8}"/>
          </ac:spMkLst>
        </pc:spChg>
        <pc:spChg chg="add del mod">
          <ac:chgData name="Liat Ungar" userId="08687b933cddf029" providerId="LiveId" clId="{553AFE52-A896-4593-9BDF-15760A704B4F}" dt="2021-10-20T22:20:16.855" v="938" actId="478"/>
          <ac:spMkLst>
            <pc:docMk/>
            <pc:sldMk cId="3499910458" sldId="265"/>
            <ac:spMk id="24" creationId="{CE6BE166-CECB-4D7B-9B18-695A349B4ABB}"/>
          </ac:spMkLst>
        </pc:spChg>
        <pc:spChg chg="add del mod">
          <ac:chgData name="Liat Ungar" userId="08687b933cddf029" providerId="LiveId" clId="{553AFE52-A896-4593-9BDF-15760A704B4F}" dt="2021-10-20T22:20:19.830" v="939" actId="478"/>
          <ac:spMkLst>
            <pc:docMk/>
            <pc:sldMk cId="3499910458" sldId="265"/>
            <ac:spMk id="25" creationId="{D57B341B-5CF8-47C5-B99F-D7C2009310BE}"/>
          </ac:spMkLst>
        </pc:spChg>
        <pc:spChg chg="add del mod">
          <ac:chgData name="Liat Ungar" userId="08687b933cddf029" providerId="LiveId" clId="{553AFE52-A896-4593-9BDF-15760A704B4F}" dt="2021-10-20T22:20:16.855" v="938" actId="478"/>
          <ac:spMkLst>
            <pc:docMk/>
            <pc:sldMk cId="3499910458" sldId="265"/>
            <ac:spMk id="26" creationId="{5435D032-51B1-4A12-9069-5744E046AD44}"/>
          </ac:spMkLst>
        </pc:spChg>
        <pc:spChg chg="add del mod">
          <ac:chgData name="Liat Ungar" userId="08687b933cddf029" providerId="LiveId" clId="{553AFE52-A896-4593-9BDF-15760A704B4F}" dt="2021-10-20T22:20:16.855" v="938" actId="478"/>
          <ac:spMkLst>
            <pc:docMk/>
            <pc:sldMk cId="3499910458" sldId="265"/>
            <ac:spMk id="27" creationId="{8D43587C-9551-408C-857D-966677EA2E55}"/>
          </ac:spMkLst>
        </pc:spChg>
        <pc:spChg chg="add mod">
          <ac:chgData name="Liat Ungar" userId="08687b933cddf029" providerId="LiveId" clId="{553AFE52-A896-4593-9BDF-15760A704B4F}" dt="2021-10-20T22:19:26.335" v="936" actId="1076"/>
          <ac:spMkLst>
            <pc:docMk/>
            <pc:sldMk cId="3499910458" sldId="265"/>
            <ac:spMk id="28" creationId="{894F344C-E360-4298-98E8-8A291517EDA3}"/>
          </ac:spMkLst>
        </pc:spChg>
        <pc:spChg chg="add mod">
          <ac:chgData name="Liat Ungar" userId="08687b933cddf029" providerId="LiveId" clId="{553AFE52-A896-4593-9BDF-15760A704B4F}" dt="2021-10-20T22:19:39.846" v="937" actId="1076"/>
          <ac:spMkLst>
            <pc:docMk/>
            <pc:sldMk cId="3499910458" sldId="265"/>
            <ac:spMk id="29" creationId="{D0BCBDEB-6883-481F-870C-076E5A65ACB5}"/>
          </ac:spMkLst>
        </pc:spChg>
        <pc:spChg chg="add mod">
          <ac:chgData name="Liat Ungar" userId="08687b933cddf029" providerId="LiveId" clId="{553AFE52-A896-4593-9BDF-15760A704B4F}" dt="2021-10-20T22:19:10.589" v="934" actId="1076"/>
          <ac:spMkLst>
            <pc:docMk/>
            <pc:sldMk cId="3499910458" sldId="265"/>
            <ac:spMk id="30" creationId="{1C930EED-0972-4842-910A-AF8610CD83EA}"/>
          </ac:spMkLst>
        </pc:spChg>
        <pc:spChg chg="add mod">
          <ac:chgData name="Liat Ungar" userId="08687b933cddf029" providerId="LiveId" clId="{553AFE52-A896-4593-9BDF-15760A704B4F}" dt="2021-10-20T22:19:05.784" v="933" actId="1076"/>
          <ac:spMkLst>
            <pc:docMk/>
            <pc:sldMk cId="3499910458" sldId="265"/>
            <ac:spMk id="31" creationId="{8034EABF-E3AD-494D-B678-2898CF1C6EDD}"/>
          </ac:spMkLst>
        </pc:spChg>
        <pc:spChg chg="add mod">
          <ac:chgData name="Liat Ungar" userId="08687b933cddf029" providerId="LiveId" clId="{553AFE52-A896-4593-9BDF-15760A704B4F}" dt="2021-10-20T22:19:00.470" v="932" actId="1076"/>
          <ac:spMkLst>
            <pc:docMk/>
            <pc:sldMk cId="3499910458" sldId="265"/>
            <ac:spMk id="32" creationId="{32FED02C-D376-4F6B-8426-9B1C93DCEAF1}"/>
          </ac:spMkLst>
        </pc:spChg>
        <pc:spChg chg="add mod">
          <ac:chgData name="Liat Ungar" userId="08687b933cddf029" providerId="LiveId" clId="{553AFE52-A896-4593-9BDF-15760A704B4F}" dt="2021-10-20T22:18:55.220" v="931" actId="1076"/>
          <ac:spMkLst>
            <pc:docMk/>
            <pc:sldMk cId="3499910458" sldId="265"/>
            <ac:spMk id="33" creationId="{A7EBEA8F-AFD7-44C2-B007-73E83CF3532F}"/>
          </ac:spMkLst>
        </pc:spChg>
        <pc:spChg chg="add mod">
          <ac:chgData name="Liat Ungar" userId="08687b933cddf029" providerId="LiveId" clId="{553AFE52-A896-4593-9BDF-15760A704B4F}" dt="2021-10-20T22:18:51.220" v="930" actId="1076"/>
          <ac:spMkLst>
            <pc:docMk/>
            <pc:sldMk cId="3499910458" sldId="265"/>
            <ac:spMk id="34" creationId="{1779DF84-8EB7-4887-9DF7-6ED70535E15D}"/>
          </ac:spMkLst>
        </pc:spChg>
        <pc:spChg chg="add del mod">
          <ac:chgData name="Liat Ungar" userId="08687b933cddf029" providerId="LiveId" clId="{553AFE52-A896-4593-9BDF-15760A704B4F}" dt="2021-10-20T22:21:39.501" v="950" actId="478"/>
          <ac:spMkLst>
            <pc:docMk/>
            <pc:sldMk cId="3499910458" sldId="265"/>
            <ac:spMk id="35" creationId="{277EC2DE-C366-4492-BAE5-C8A7DD128186}"/>
          </ac:spMkLst>
        </pc:spChg>
        <pc:spChg chg="add del mod">
          <ac:chgData name="Liat Ungar" userId="08687b933cddf029" providerId="LiveId" clId="{553AFE52-A896-4593-9BDF-15760A704B4F}" dt="2021-10-20T22:21:39.501" v="950" actId="478"/>
          <ac:spMkLst>
            <pc:docMk/>
            <pc:sldMk cId="3499910458" sldId="265"/>
            <ac:spMk id="36" creationId="{08D45DA6-5999-45F2-A223-AC77445D3587}"/>
          </ac:spMkLst>
        </pc:spChg>
        <pc:spChg chg="add del mod">
          <ac:chgData name="Liat Ungar" userId="08687b933cddf029" providerId="LiveId" clId="{553AFE52-A896-4593-9BDF-15760A704B4F}" dt="2021-10-20T22:21:39.501" v="950" actId="478"/>
          <ac:spMkLst>
            <pc:docMk/>
            <pc:sldMk cId="3499910458" sldId="265"/>
            <ac:spMk id="37" creationId="{477D2A7E-CDE2-43AE-B9E9-21A1E0BC80BF}"/>
          </ac:spMkLst>
        </pc:spChg>
        <pc:spChg chg="add del mod">
          <ac:chgData name="Liat Ungar" userId="08687b933cddf029" providerId="LiveId" clId="{553AFE52-A896-4593-9BDF-15760A704B4F}" dt="2021-10-20T22:21:39.501" v="950" actId="478"/>
          <ac:spMkLst>
            <pc:docMk/>
            <pc:sldMk cId="3499910458" sldId="265"/>
            <ac:spMk id="38" creationId="{57E41D24-A8AE-438E-B532-6FF272D847E5}"/>
          </ac:spMkLst>
        </pc:spChg>
        <pc:spChg chg="add mod">
          <ac:chgData name="Liat Ungar" userId="08687b933cddf029" providerId="LiveId" clId="{553AFE52-A896-4593-9BDF-15760A704B4F}" dt="2021-10-20T22:22:00.065" v="958" actId="1076"/>
          <ac:spMkLst>
            <pc:docMk/>
            <pc:sldMk cId="3499910458" sldId="265"/>
            <ac:spMk id="39" creationId="{3B0AFE8D-7DB3-4592-912D-D6C0F32B38E9}"/>
          </ac:spMkLst>
        </pc:spChg>
        <pc:spChg chg="add mod">
          <ac:chgData name="Liat Ungar" userId="08687b933cddf029" providerId="LiveId" clId="{553AFE52-A896-4593-9BDF-15760A704B4F}" dt="2021-10-20T22:21:55.545" v="957" actId="1076"/>
          <ac:spMkLst>
            <pc:docMk/>
            <pc:sldMk cId="3499910458" sldId="265"/>
            <ac:spMk id="40" creationId="{226D42E1-E989-4307-B7E7-BB8E1BD22CE7}"/>
          </ac:spMkLst>
        </pc:spChg>
        <pc:spChg chg="add mod">
          <ac:chgData name="Liat Ungar" userId="08687b933cddf029" providerId="LiveId" clId="{553AFE52-A896-4593-9BDF-15760A704B4F}" dt="2021-10-20T22:22:05.045" v="959" actId="1076"/>
          <ac:spMkLst>
            <pc:docMk/>
            <pc:sldMk cId="3499910458" sldId="265"/>
            <ac:spMk id="41" creationId="{0E805641-28E1-4D7D-B6FC-C140E4DD6070}"/>
          </ac:spMkLst>
        </pc:spChg>
        <pc:spChg chg="add mod">
          <ac:chgData name="Liat Ungar" userId="08687b933cddf029" providerId="LiveId" clId="{553AFE52-A896-4593-9BDF-15760A704B4F}" dt="2021-10-20T22:22:14.192" v="960" actId="1076"/>
          <ac:spMkLst>
            <pc:docMk/>
            <pc:sldMk cId="3499910458" sldId="265"/>
            <ac:spMk id="42" creationId="{2920B538-7ED9-451A-BD2A-5B9A2A58E6B8}"/>
          </ac:spMkLst>
        </pc:spChg>
        <pc:spChg chg="add mod">
          <ac:chgData name="Liat Ungar" userId="08687b933cddf029" providerId="LiveId" clId="{553AFE52-A896-4593-9BDF-15760A704B4F}" dt="2021-10-20T22:22:20.531" v="961" actId="1076"/>
          <ac:spMkLst>
            <pc:docMk/>
            <pc:sldMk cId="3499910458" sldId="265"/>
            <ac:spMk id="43" creationId="{CF65C5D9-FFC5-4263-B6A7-F8B11EA13BD4}"/>
          </ac:spMkLst>
        </pc:spChg>
        <pc:picChg chg="mod modCrop">
          <ac:chgData name="Liat Ungar" userId="08687b933cddf029" providerId="LiveId" clId="{553AFE52-A896-4593-9BDF-15760A704B4F}" dt="2021-10-20T18:00:24.267" v="740" actId="14100"/>
          <ac:picMkLst>
            <pc:docMk/>
            <pc:sldMk cId="3499910458" sldId="265"/>
            <ac:picMk id="4" creationId="{29F70ABB-71DA-49ED-9F2F-58A9D1EF992F}"/>
          </ac:picMkLst>
        </pc:picChg>
        <pc:picChg chg="mod">
          <ac:chgData name="Liat Ungar" userId="08687b933cddf029" providerId="LiveId" clId="{553AFE52-A896-4593-9BDF-15760A704B4F}" dt="2021-10-20T22:21:49.907" v="956" actId="1076"/>
          <ac:picMkLst>
            <pc:docMk/>
            <pc:sldMk cId="3499910458" sldId="265"/>
            <ac:picMk id="5" creationId="{15E8F90A-9702-4169-BCE6-041932BF1665}"/>
          </ac:picMkLst>
        </pc:picChg>
      </pc:sldChg>
      <pc:sldChg chg="addSp delSp modSp mod ord">
        <pc:chgData name="Liat Ungar" userId="08687b933cddf029" providerId="LiveId" clId="{553AFE52-A896-4593-9BDF-15760A704B4F}" dt="2021-10-23T01:23:08.001" v="1677" actId="20577"/>
        <pc:sldMkLst>
          <pc:docMk/>
          <pc:sldMk cId="1306399035" sldId="266"/>
        </pc:sldMkLst>
        <pc:spChg chg="mod">
          <ac:chgData name="Liat Ungar" userId="08687b933cddf029" providerId="LiveId" clId="{553AFE52-A896-4593-9BDF-15760A704B4F}" dt="2021-10-20T17:46:22.732" v="693"/>
          <ac:spMkLst>
            <pc:docMk/>
            <pc:sldMk cId="1306399035" sldId="266"/>
            <ac:spMk id="2" creationId="{619A7776-4FCC-4395-BD17-190709A3C5B5}"/>
          </ac:spMkLst>
        </pc:spChg>
        <pc:spChg chg="mod">
          <ac:chgData name="Liat Ungar" userId="08687b933cddf029" providerId="LiveId" clId="{553AFE52-A896-4593-9BDF-15760A704B4F}" dt="2021-10-23T01:23:08.001" v="1677" actId="20577"/>
          <ac:spMkLst>
            <pc:docMk/>
            <pc:sldMk cId="1306399035" sldId="266"/>
            <ac:spMk id="3" creationId="{4D263002-8C02-4BA8-B769-3D0C1D30CF91}"/>
          </ac:spMkLst>
        </pc:spChg>
        <pc:spChg chg="del mod">
          <ac:chgData name="Liat Ungar" userId="08687b933cddf029" providerId="LiveId" clId="{553AFE52-A896-4593-9BDF-15760A704B4F}" dt="2021-10-23T00:18:05.848" v="970" actId="478"/>
          <ac:spMkLst>
            <pc:docMk/>
            <pc:sldMk cId="1306399035" sldId="266"/>
            <ac:spMk id="5" creationId="{BAC9C523-F4B5-412A-B375-10EABF73E0C8}"/>
          </ac:spMkLst>
        </pc:spChg>
        <pc:spChg chg="del mod">
          <ac:chgData name="Liat Ungar" userId="08687b933cddf029" providerId="LiveId" clId="{553AFE52-A896-4593-9BDF-15760A704B4F}" dt="2021-10-23T00:45:31.965" v="994" actId="478"/>
          <ac:spMkLst>
            <pc:docMk/>
            <pc:sldMk cId="1306399035" sldId="266"/>
            <ac:spMk id="7" creationId="{40049B6B-0947-42A3-885E-FD66292279C0}"/>
          </ac:spMkLst>
        </pc:spChg>
        <pc:spChg chg="add mod">
          <ac:chgData name="Liat Ungar" userId="08687b933cddf029" providerId="LiveId" clId="{553AFE52-A896-4593-9BDF-15760A704B4F}" dt="2021-10-23T01:21:39.164" v="1567" actId="1076"/>
          <ac:spMkLst>
            <pc:docMk/>
            <pc:sldMk cId="1306399035" sldId="266"/>
            <ac:spMk id="9" creationId="{8FA8C808-0DD8-40A6-8CDB-CFCC10A31276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10" creationId="{35B37F8B-209C-4637-9CB3-BEF47AD55DC7}"/>
          </ac:spMkLst>
        </pc:spChg>
        <pc:spChg chg="add del mod">
          <ac:chgData name="Liat Ungar" userId="08687b933cddf029" providerId="LiveId" clId="{553AFE52-A896-4593-9BDF-15760A704B4F}" dt="2021-10-23T01:02:56.537" v="1310" actId="478"/>
          <ac:spMkLst>
            <pc:docMk/>
            <pc:sldMk cId="1306399035" sldId="266"/>
            <ac:spMk id="11" creationId="{8455059F-697E-42AF-9F10-3527229C78D9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12" creationId="{EB094268-F2EF-4C7F-B0C8-EBA21824D145}"/>
          </ac:spMkLst>
        </pc:spChg>
        <pc:spChg chg="add mod">
          <ac:chgData name="Liat Ungar" userId="08687b933cddf029" providerId="LiveId" clId="{553AFE52-A896-4593-9BDF-15760A704B4F}" dt="2021-10-23T01:14:35.036" v="1566" actId="1076"/>
          <ac:spMkLst>
            <pc:docMk/>
            <pc:sldMk cId="1306399035" sldId="266"/>
            <ac:spMk id="13" creationId="{F4F03B2C-E239-4617-97E8-0D9D3B208D3D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14" creationId="{743ADD32-E580-4077-B83F-4813124C6752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15" creationId="{508AA1C0-9620-4A53-BB80-84BCB9680906}"/>
          </ac:spMkLst>
        </pc:spChg>
        <pc:spChg chg="add mod">
          <ac:chgData name="Liat Ungar" userId="08687b933cddf029" providerId="LiveId" clId="{553AFE52-A896-4593-9BDF-15760A704B4F}" dt="2021-10-23T01:21:39.164" v="1567" actId="1076"/>
          <ac:spMkLst>
            <pc:docMk/>
            <pc:sldMk cId="1306399035" sldId="266"/>
            <ac:spMk id="16" creationId="{B89D8443-3534-493A-9AED-76506D97EB7B}"/>
          </ac:spMkLst>
        </pc:spChg>
        <pc:spChg chg="add del mod">
          <ac:chgData name="Liat Ungar" userId="08687b933cddf029" providerId="LiveId" clId="{553AFE52-A896-4593-9BDF-15760A704B4F}" dt="2021-10-23T01:09:29.423" v="1462" actId="478"/>
          <ac:spMkLst>
            <pc:docMk/>
            <pc:sldMk cId="1306399035" sldId="266"/>
            <ac:spMk id="18" creationId="{C034FA07-31CC-4867-A2AB-E385ECEE7213}"/>
          </ac:spMkLst>
        </pc:spChg>
        <pc:spChg chg="add mod">
          <ac:chgData name="Liat Ungar" userId="08687b933cddf029" providerId="LiveId" clId="{553AFE52-A896-4593-9BDF-15760A704B4F}" dt="2021-10-23T01:21:39.164" v="1567" actId="1076"/>
          <ac:spMkLst>
            <pc:docMk/>
            <pc:sldMk cId="1306399035" sldId="266"/>
            <ac:spMk id="19" creationId="{32502C96-C167-4A6E-99B7-E0758E434BB7}"/>
          </ac:spMkLst>
        </pc:spChg>
        <pc:spChg chg="add mod">
          <ac:chgData name="Liat Ungar" userId="08687b933cddf029" providerId="LiveId" clId="{553AFE52-A896-4593-9BDF-15760A704B4F}" dt="2021-10-23T01:21:39.164" v="1567" actId="1076"/>
          <ac:spMkLst>
            <pc:docMk/>
            <pc:sldMk cId="1306399035" sldId="266"/>
            <ac:spMk id="20" creationId="{6023DE84-83EB-4241-894E-4E0994171A79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23" creationId="{42D84229-C98A-4CE6-A8E2-656C0B99070E}"/>
          </ac:spMkLst>
        </pc:spChg>
        <pc:spChg chg="add mod">
          <ac:chgData name="Liat Ungar" userId="08687b933cddf029" providerId="LiveId" clId="{553AFE52-A896-4593-9BDF-15760A704B4F}" dt="2021-10-23T01:14:30.845" v="1565" actId="1076"/>
          <ac:spMkLst>
            <pc:docMk/>
            <pc:sldMk cId="1306399035" sldId="266"/>
            <ac:spMk id="24" creationId="{ABEF56F8-2C62-4AA0-9311-37E94055F6EC}"/>
          </ac:spMkLst>
        </pc:spChg>
        <pc:spChg chg="add mod">
          <ac:chgData name="Liat Ungar" userId="08687b933cddf029" providerId="LiveId" clId="{553AFE52-A896-4593-9BDF-15760A704B4F}" dt="2021-10-23T01:21:48.149" v="1569" actId="1076"/>
          <ac:spMkLst>
            <pc:docMk/>
            <pc:sldMk cId="1306399035" sldId="266"/>
            <ac:spMk id="25" creationId="{3AAFB945-9326-4347-BF01-4649B4E34D1F}"/>
          </ac:spMkLst>
        </pc:spChg>
        <pc:spChg chg="add mod">
          <ac:chgData name="Liat Ungar" userId="08687b933cddf029" providerId="LiveId" clId="{553AFE52-A896-4593-9BDF-15760A704B4F}" dt="2021-10-23T01:22:07.194" v="1578" actId="1076"/>
          <ac:spMkLst>
            <pc:docMk/>
            <pc:sldMk cId="1306399035" sldId="266"/>
            <ac:spMk id="26" creationId="{573403B8-1891-49CA-8232-214A4E0F8990}"/>
          </ac:spMkLst>
        </pc:spChg>
        <pc:graphicFrameChg chg="mod">
          <ac:chgData name="Liat Ungar" userId="08687b933cddf029" providerId="LiveId" clId="{553AFE52-A896-4593-9BDF-15760A704B4F}" dt="2021-10-23T01:21:39.164" v="1567" actId="1076"/>
          <ac:graphicFrameMkLst>
            <pc:docMk/>
            <pc:sldMk cId="1306399035" sldId="266"/>
            <ac:graphicFrameMk id="4" creationId="{FE114AC7-7D10-4999-9A9A-A36E21F73095}"/>
          </ac:graphicFrameMkLst>
        </pc:graphicFrameChg>
        <pc:graphicFrameChg chg="del mod">
          <ac:chgData name="Liat Ungar" userId="08687b933cddf029" providerId="LiveId" clId="{553AFE52-A896-4593-9BDF-15760A704B4F}" dt="2021-10-23T00:45:30.208" v="993" actId="478"/>
          <ac:graphicFrameMkLst>
            <pc:docMk/>
            <pc:sldMk cId="1306399035" sldId="266"/>
            <ac:graphicFrameMk id="6" creationId="{D74F42CD-713A-4741-988A-9E78D9237301}"/>
          </ac:graphicFrameMkLst>
        </pc:graphicFrameChg>
        <pc:graphicFrameChg chg="add mod">
          <ac:chgData name="Liat Ungar" userId="08687b933cddf029" providerId="LiveId" clId="{553AFE52-A896-4593-9BDF-15760A704B4F}" dt="2021-10-23T01:14:30.845" v="1565" actId="1076"/>
          <ac:graphicFrameMkLst>
            <pc:docMk/>
            <pc:sldMk cId="1306399035" sldId="266"/>
            <ac:graphicFrameMk id="8" creationId="{21B16590-8A69-4BE8-91B7-1DB4A6DA48F8}"/>
          </ac:graphicFrameMkLst>
        </pc:graphicFrameChg>
        <pc:graphicFrameChg chg="add mod">
          <ac:chgData name="Liat Ungar" userId="08687b933cddf029" providerId="LiveId" clId="{553AFE52-A896-4593-9BDF-15760A704B4F}" dt="2021-10-23T01:21:39.164" v="1567" actId="1076"/>
          <ac:graphicFrameMkLst>
            <pc:docMk/>
            <pc:sldMk cId="1306399035" sldId="266"/>
            <ac:graphicFrameMk id="17" creationId="{C058325C-AF7A-46C3-8928-D18E7F7A7D38}"/>
          </ac:graphicFrameMkLst>
        </pc:graphicFrameChg>
        <pc:graphicFrameChg chg="add mod">
          <ac:chgData name="Liat Ungar" userId="08687b933cddf029" providerId="LiveId" clId="{553AFE52-A896-4593-9BDF-15760A704B4F}" dt="2021-10-23T01:14:30.845" v="1565" actId="1076"/>
          <ac:graphicFrameMkLst>
            <pc:docMk/>
            <pc:sldMk cId="1306399035" sldId="266"/>
            <ac:graphicFrameMk id="21" creationId="{7847F76E-72E4-48B7-8ECA-446E29608A89}"/>
          </ac:graphicFrameMkLst>
        </pc:graphicFrameChg>
        <pc:graphicFrameChg chg="add mod">
          <ac:chgData name="Liat Ungar" userId="08687b933cddf029" providerId="LiveId" clId="{553AFE52-A896-4593-9BDF-15760A704B4F}" dt="2021-10-23T01:14:30.845" v="1565" actId="1076"/>
          <ac:graphicFrameMkLst>
            <pc:docMk/>
            <pc:sldMk cId="1306399035" sldId="266"/>
            <ac:graphicFrameMk id="22" creationId="{B41E6B9B-DB98-4CD6-BFD5-72D1F35E4EA8}"/>
          </ac:graphicFrameMkLst>
        </pc:graphicFrameChg>
      </pc:sldChg>
      <pc:sldChg chg="modSp">
        <pc:chgData name="Liat Ungar" userId="08687b933cddf029" providerId="LiveId" clId="{553AFE52-A896-4593-9BDF-15760A704B4F}" dt="2021-10-20T17:46:22.732" v="693"/>
        <pc:sldMkLst>
          <pc:docMk/>
          <pc:sldMk cId="3454854727" sldId="267"/>
        </pc:sldMkLst>
        <pc:spChg chg="mod">
          <ac:chgData name="Liat Ungar" userId="08687b933cddf029" providerId="LiveId" clId="{553AFE52-A896-4593-9BDF-15760A704B4F}" dt="2021-10-20T17:46:22.732" v="693"/>
          <ac:spMkLst>
            <pc:docMk/>
            <pc:sldMk cId="3454854727" sldId="267"/>
            <ac:spMk id="2" creationId="{C1AEC2BC-5E6A-4317-8421-ADB3FE1C3162}"/>
          </ac:spMkLst>
        </pc:spChg>
        <pc:spChg chg="mod">
          <ac:chgData name="Liat Ungar" userId="08687b933cddf029" providerId="LiveId" clId="{553AFE52-A896-4593-9BDF-15760A704B4F}" dt="2021-10-20T17:46:22.732" v="693"/>
          <ac:spMkLst>
            <pc:docMk/>
            <pc:sldMk cId="3454854727" sldId="267"/>
            <ac:spMk id="3" creationId="{8D91D5EB-4D0B-4F53-93C8-46B2EB911AA6}"/>
          </ac:spMkLst>
        </pc:spChg>
      </pc:sldChg>
      <pc:sldChg chg="modSp">
        <pc:chgData name="Liat Ungar" userId="08687b933cddf029" providerId="LiveId" clId="{553AFE52-A896-4593-9BDF-15760A704B4F}" dt="2021-10-20T17:46:22.732" v="693"/>
        <pc:sldMkLst>
          <pc:docMk/>
          <pc:sldMk cId="1095702546" sldId="268"/>
        </pc:sldMkLst>
        <pc:spChg chg="mod">
          <ac:chgData name="Liat Ungar" userId="08687b933cddf029" providerId="LiveId" clId="{553AFE52-A896-4593-9BDF-15760A704B4F}" dt="2021-10-20T17:46:22.732" v="693"/>
          <ac:spMkLst>
            <pc:docMk/>
            <pc:sldMk cId="1095702546" sldId="268"/>
            <ac:spMk id="2" creationId="{3028CFA6-DCEB-405B-89D9-D6F1A9C213A2}"/>
          </ac:spMkLst>
        </pc:spChg>
      </pc:sldChg>
      <pc:sldChg chg="addSp modSp new mod ord">
        <pc:chgData name="Liat Ungar" userId="08687b933cddf029" providerId="LiveId" clId="{553AFE52-A896-4593-9BDF-15760A704B4F}" dt="2021-10-20T17:56:16.362" v="705" actId="1076"/>
        <pc:sldMkLst>
          <pc:docMk/>
          <pc:sldMk cId="1949397053" sldId="269"/>
        </pc:sldMkLst>
        <pc:spChg chg="add mod">
          <ac:chgData name="Liat Ungar" userId="08687b933cddf029" providerId="LiveId" clId="{553AFE52-A896-4593-9BDF-15760A704B4F}" dt="2021-10-20T17:55:43.771" v="702" actId="1076"/>
          <ac:spMkLst>
            <pc:docMk/>
            <pc:sldMk cId="1949397053" sldId="269"/>
            <ac:spMk id="2" creationId="{5B47D350-5D03-43C2-AE15-863FF513D47B}"/>
          </ac:spMkLst>
        </pc:spChg>
        <pc:spChg chg="add mod">
          <ac:chgData name="Liat Ungar" userId="08687b933cddf029" providerId="LiveId" clId="{553AFE52-A896-4593-9BDF-15760A704B4F}" dt="2021-10-20T17:56:16.362" v="705" actId="1076"/>
          <ac:spMkLst>
            <pc:docMk/>
            <pc:sldMk cId="1949397053" sldId="269"/>
            <ac:spMk id="3" creationId="{25315591-D0DB-41FB-83DC-23AF19029A0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038A1A-A34C-4D44-9C00-535DDE14EF0E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65C369-1556-4638-8632-7D153A67EA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37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C98A4BC-FB53-4757-A5CF-C96EDFA893D2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8894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912E4-A3D3-4845-8B5B-0E9A8C8E889F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897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6FF21-A5AD-4842-9183-745604AA75C7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12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91B57-D6A7-444D-8757-6B2C7D07C4E9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89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C3801-B42F-4B42-B112-D6AF9E8C7360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8779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4F3CD-EFC5-4BF9-9A01-E4C268DB567E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491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F4681-3F96-4655-ABCC-DE4D387BFC05}" type="datetime1">
              <a:rPr lang="en-US" smtClean="0"/>
              <a:t>10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433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4FA72-C629-4DCF-A263-00C8A3A9176C}" type="datetime1">
              <a:rPr lang="en-US" smtClean="0"/>
              <a:t>10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023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AE099-7EAB-4A40-8661-868689DAF287}" type="datetime1">
              <a:rPr lang="en-US" smtClean="0"/>
              <a:t>10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581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619BE-2EB2-4087-95D8-D2DB17565FA3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081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C1096-0E8F-4DC9-8D35-4973956282B1}" type="datetime1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942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E803AE0-7EAA-4E0C-A935-A63F9F85C066}" type="datetime1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C951964-346B-4CA0-AEEF-380348745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3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tx1"/>
        </a:buClr>
        <a:buSzPct val="80000"/>
        <a:buFont typeface="Corbe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2590053619300230" TargetMode="External"/><Relationship Id="rId7" Type="http://schemas.openxmlformats.org/officeDocument/2006/relationships/hyperlink" Target="https://www.ncbi.nlm.nih.gov/pmc/articles/PMC2567230/pdf/zpq14371.pdf" TargetMode="External"/><Relationship Id="rId2" Type="http://schemas.openxmlformats.org/officeDocument/2006/relationships/hyperlink" Target="https://pubmed.ncbi.nlm.nih.gov/34065940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ubmed.ncbi.nlm.nih.gov/8757792/" TargetMode="External"/><Relationship Id="rId5" Type="http://schemas.openxmlformats.org/officeDocument/2006/relationships/hyperlink" Target="https://pubmed.ncbi.nlm.nih.gov/25710100/" TargetMode="External"/><Relationship Id="rId4" Type="http://schemas.openxmlformats.org/officeDocument/2006/relationships/hyperlink" Target="https://www.ncbi.nlm.nih.gov/pmc/articles/PMC2168645/pdf/0012-07.pdf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7D350-5D03-43C2-AE15-863FF513D47B}"/>
              </a:ext>
            </a:extLst>
          </p:cNvPr>
          <p:cNvSpPr txBox="1">
            <a:spLocks/>
          </p:cNvSpPr>
          <p:nvPr/>
        </p:nvSpPr>
        <p:spPr>
          <a:xfrm>
            <a:off x="1112520" y="502920"/>
            <a:ext cx="9966960" cy="292608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dirty="0">
                <a:solidFill>
                  <a:srgbClr val="333333"/>
                </a:solidFill>
                <a:latin typeface="Verdana" panose="020B0604030504040204" pitchFamily="34" charset="0"/>
              </a:rPr>
              <a:t>One-pot reaction of pyruvate carboxylase and phosphoenolpyruvate </a:t>
            </a:r>
            <a:r>
              <a:rPr lang="en-US" sz="4800" dirty="0" err="1">
                <a:solidFill>
                  <a:srgbClr val="333333"/>
                </a:solidFill>
                <a:latin typeface="Verdana" panose="020B0604030504040204" pitchFamily="34" charset="0"/>
              </a:rPr>
              <a:t>carboxykinase</a:t>
            </a:r>
            <a:r>
              <a:rPr lang="en-US" sz="4800" dirty="0">
                <a:solidFill>
                  <a:srgbClr val="333333"/>
                </a:solidFill>
                <a:latin typeface="Verdana" panose="020B0604030504040204" pitchFamily="34" charset="0"/>
              </a:rPr>
              <a:t> for the production of deuterated phosphoenolpyruvate</a:t>
            </a:r>
            <a:endParaRPr lang="en-US" sz="4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315591-D0DB-41FB-83DC-23AF19029A0C}"/>
              </a:ext>
            </a:extLst>
          </p:cNvPr>
          <p:cNvSpPr txBox="1">
            <a:spLocks/>
          </p:cNvSpPr>
          <p:nvPr/>
        </p:nvSpPr>
        <p:spPr>
          <a:xfrm>
            <a:off x="1066800" y="4864605"/>
            <a:ext cx="10058400" cy="11430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tx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Clr>
                <a:schemeClr val="dk1"/>
              </a:buClr>
              <a:buSzPts val="6000"/>
              <a:buFont typeface="Arial"/>
              <a:buNone/>
            </a:pPr>
            <a:r>
              <a:rPr lang="en-US" dirty="0"/>
              <a:t>Liat Ungar</a:t>
            </a:r>
            <a:r>
              <a:rPr lang="en-US" baseline="30000" dirty="0"/>
              <a:t>1</a:t>
            </a:r>
            <a:r>
              <a:rPr lang="en-US" dirty="0">
                <a:ea typeface="Arial"/>
                <a:cs typeface="Arial"/>
                <a:sym typeface="Arial"/>
              </a:rPr>
              <a:t> and Catherine L. Shelton</a:t>
            </a:r>
            <a:r>
              <a:rPr lang="en-US" baseline="30000" dirty="0">
                <a:ea typeface="Arial"/>
                <a:cs typeface="Arial"/>
                <a:sym typeface="Arial"/>
              </a:rPr>
              <a:t>2</a:t>
            </a:r>
            <a:endParaRPr lang="en-US" baseline="30000" dirty="0"/>
          </a:p>
          <a:p>
            <a:pPr marL="0" indent="0" algn="ctr">
              <a:spcBef>
                <a:spcPts val="600"/>
              </a:spcBef>
              <a:buClr>
                <a:schemeClr val="dk1"/>
              </a:buClr>
              <a:buSzPts val="4500"/>
              <a:buFont typeface="Arial"/>
              <a:buNone/>
            </a:pPr>
            <a:r>
              <a:rPr lang="en-US" sz="1600" baseline="30000" dirty="0">
                <a:latin typeface="Arial"/>
                <a:ea typeface="Arial"/>
                <a:cs typeface="Arial"/>
                <a:sym typeface="Arial"/>
              </a:rPr>
              <a:t>1</a:t>
            </a:r>
            <a:r>
              <a:rPr lang="en-US" sz="1600" dirty="0">
                <a:latin typeface="Arial"/>
                <a:ea typeface="Arial"/>
                <a:cs typeface="Arial"/>
                <a:sym typeface="Arial"/>
              </a:rPr>
              <a:t>Department of Biological Sciences, Northern Kentucky University, Highland Heights, KY</a:t>
            </a:r>
          </a:p>
          <a:p>
            <a:pPr marL="0" indent="0" algn="ctr">
              <a:spcBef>
                <a:spcPts val="600"/>
              </a:spcBef>
              <a:buClr>
                <a:schemeClr val="dk1"/>
              </a:buClr>
              <a:buSzPts val="4500"/>
              <a:buFont typeface="Arial"/>
              <a:buNone/>
            </a:pPr>
            <a:r>
              <a:rPr lang="en-US" sz="1600" baseline="30000" dirty="0"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1600" dirty="0">
                <a:latin typeface="Arial"/>
                <a:ea typeface="Arial"/>
                <a:cs typeface="Arial"/>
                <a:sym typeface="Arial"/>
              </a:rPr>
              <a:t>Department of Chemistry &amp; Biochemistry, Northern Kentucky University, Highland Heights, KY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7060CA-382D-4C68-80C0-ABF520102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3970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A7776-4FCC-4395-BD17-190709A3C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263002-8C02-4BA8-B769-3D0C1D30CF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3080" y="1781575"/>
            <a:ext cx="5360138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xpress </a:t>
            </a:r>
            <a:r>
              <a:rPr lang="en-US" dirty="0" err="1"/>
              <a:t>PycA</a:t>
            </a:r>
            <a:r>
              <a:rPr lang="en-US" dirty="0"/>
              <a:t> with </a:t>
            </a:r>
            <a:r>
              <a:rPr lang="en-US" dirty="0" err="1"/>
              <a:t>BirA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ssay function of </a:t>
            </a:r>
            <a:r>
              <a:rPr lang="en-US" dirty="0" err="1"/>
              <a:t>PckA</a:t>
            </a:r>
            <a:r>
              <a:rPr lang="en-US" dirty="0"/>
              <a:t> and </a:t>
            </a:r>
            <a:r>
              <a:rPr lang="en-US" dirty="0" err="1"/>
              <a:t>PycA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One-pot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onfirm production of labelled PEP with NM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14AC7-7D10-4999-9A9A-A36E21F7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55329"/>
              </p:ext>
            </p:extLst>
          </p:nvPr>
        </p:nvGraphicFramePr>
        <p:xfrm>
          <a:off x="6106497" y="1296331"/>
          <a:ext cx="4031996" cy="97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24684" imgH="1145781" progId="ChemDraw.Document.6.0">
                  <p:embed/>
                </p:oleObj>
              </mc:Choice>
              <mc:Fallback>
                <p:oleObj name="CS ChemDraw Drawing" r:id="rId2" imgW="4724684" imgH="114578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14AC7-7D10-4999-9A9A-A36E21F7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06497" y="1296331"/>
                        <a:ext cx="4031996" cy="97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1B16590-8A69-4BE8-91B7-1DB4A6DA4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95794"/>
              </p:ext>
            </p:extLst>
          </p:nvPr>
        </p:nvGraphicFramePr>
        <p:xfrm>
          <a:off x="3954242" y="4769325"/>
          <a:ext cx="66341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34291" imgH="1054577" progId="ChemDraw.Document.6.0">
                  <p:embed/>
                </p:oleObj>
              </mc:Choice>
              <mc:Fallback>
                <p:oleObj name="CS ChemDraw Drawing" r:id="rId4" imgW="6634291" imgH="105457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1B16590-8A69-4BE8-91B7-1DB4A6DA4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4242" y="4769325"/>
                        <a:ext cx="66341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FA8C808-0DD8-40A6-8CDB-CFCC10A31276}"/>
              </a:ext>
            </a:extLst>
          </p:cNvPr>
          <p:cNvSpPr txBox="1"/>
          <p:nvPr/>
        </p:nvSpPr>
        <p:spPr>
          <a:xfrm>
            <a:off x="8850105" y="2409757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aloace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B37F8B-209C-4637-9CB3-BEF47AD55DC7}"/>
              </a:ext>
            </a:extLst>
          </p:cNvPr>
          <p:cNvSpPr txBox="1"/>
          <p:nvPr/>
        </p:nvSpPr>
        <p:spPr>
          <a:xfrm>
            <a:off x="3736285" y="5940537"/>
            <a:ext cx="186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sphoenolpyruvate (PEP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094268-F2EF-4C7F-B0C8-EBA21824D145}"/>
              </a:ext>
            </a:extLst>
          </p:cNvPr>
          <p:cNvSpPr txBox="1"/>
          <p:nvPr/>
        </p:nvSpPr>
        <p:spPr>
          <a:xfrm>
            <a:off x="7105127" y="5917064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F03B2C-E239-4617-97E8-0D9D3B208D3D}"/>
              </a:ext>
            </a:extLst>
          </p:cNvPr>
          <p:cNvSpPr txBox="1"/>
          <p:nvPr/>
        </p:nvSpPr>
        <p:spPr>
          <a:xfrm>
            <a:off x="9605258" y="5940623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c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3ADD32-E580-4077-B83F-4813124C6752}"/>
              </a:ext>
            </a:extLst>
          </p:cNvPr>
          <p:cNvSpPr txBox="1"/>
          <p:nvPr/>
        </p:nvSpPr>
        <p:spPr>
          <a:xfrm>
            <a:off x="5744013" y="5490022"/>
            <a:ext cx="13611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Kin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8AA1C0-9620-4A53-BB80-84BCB9680906}"/>
              </a:ext>
            </a:extLst>
          </p:cNvPr>
          <p:cNvSpPr txBox="1"/>
          <p:nvPr/>
        </p:nvSpPr>
        <p:spPr>
          <a:xfrm>
            <a:off x="7836774" y="5417317"/>
            <a:ext cx="1723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ctate Dehydrogen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9D8443-3534-493A-9AED-76506D97EB7B}"/>
              </a:ext>
            </a:extLst>
          </p:cNvPr>
          <p:cNvSpPr txBox="1"/>
          <p:nvPr/>
        </p:nvSpPr>
        <p:spPr>
          <a:xfrm>
            <a:off x="6151791" y="2409757"/>
            <a:ext cx="1127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058325C-AF7A-46C3-8928-D18E7F7A7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05590"/>
              </p:ext>
            </p:extLst>
          </p:nvPr>
        </p:nvGraphicFramePr>
        <p:xfrm>
          <a:off x="5744013" y="2852768"/>
          <a:ext cx="5630798" cy="106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393145" imgH="1206867" progId="ChemDraw.Document.6.0">
                  <p:embed/>
                </p:oleObj>
              </mc:Choice>
              <mc:Fallback>
                <p:oleObj name="CS ChemDraw Drawing" r:id="rId6" imgW="6393145" imgH="1206867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058325C-AF7A-46C3-8928-D18E7F7A7D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4013" y="2852768"/>
                        <a:ext cx="5630798" cy="106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32502C96-C167-4A6E-99B7-E0758E434BB7}"/>
              </a:ext>
            </a:extLst>
          </p:cNvPr>
          <p:cNvSpPr txBox="1"/>
          <p:nvPr/>
        </p:nvSpPr>
        <p:spPr>
          <a:xfrm>
            <a:off x="7231317" y="1262207"/>
            <a:ext cx="1221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carboxyl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023DE84-83EB-4241-894E-4E0994171A79}"/>
              </a:ext>
            </a:extLst>
          </p:cNvPr>
          <p:cNvSpPr txBox="1"/>
          <p:nvPr/>
        </p:nvSpPr>
        <p:spPr>
          <a:xfrm>
            <a:off x="7926167" y="2871258"/>
            <a:ext cx="1352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ate dehydrogen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47F76E-72E4-48B7-8ECA-446E29608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8365"/>
              </p:ext>
            </p:extLst>
          </p:nvPr>
        </p:nvGraphicFramePr>
        <p:xfrm>
          <a:off x="1176345" y="4773181"/>
          <a:ext cx="1608049" cy="105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56924" imgH="1147478" progId="ChemDraw.Document.6.0">
                  <p:embed/>
                </p:oleObj>
              </mc:Choice>
              <mc:Fallback>
                <p:oleObj name="CS ChemDraw Drawing" r:id="rId8" imgW="1756924" imgH="1147478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847F76E-72E4-48B7-8ECA-446E29608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6345" y="4773181"/>
                        <a:ext cx="1608049" cy="105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41E6B9B-DB98-4CD6-BFD5-72D1F35E4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40810"/>
              </p:ext>
            </p:extLst>
          </p:nvPr>
        </p:nvGraphicFramePr>
        <p:xfrm>
          <a:off x="2665192" y="5294447"/>
          <a:ext cx="12890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289091" imgH="188772" progId="ChemDraw.Document.6.0">
                  <p:embed/>
                </p:oleObj>
              </mc:Choice>
              <mc:Fallback>
                <p:oleObj name="CS ChemDraw Drawing" r:id="rId10" imgW="1289091" imgH="188772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41E6B9B-DB98-4CD6-BFD5-72D1F35E4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5192" y="5294447"/>
                        <a:ext cx="1289050" cy="18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2D84229-C98A-4CE6-A8E2-656C0B99070E}"/>
              </a:ext>
            </a:extLst>
          </p:cNvPr>
          <p:cNvSpPr txBox="1"/>
          <p:nvPr/>
        </p:nvSpPr>
        <p:spPr>
          <a:xfrm>
            <a:off x="1280969" y="5917064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aloace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EF56F8-2C62-4AA0-9311-37E94055F6EC}"/>
              </a:ext>
            </a:extLst>
          </p:cNvPr>
          <p:cNvSpPr txBox="1"/>
          <p:nvPr/>
        </p:nvSpPr>
        <p:spPr>
          <a:xfrm>
            <a:off x="2732429" y="4771227"/>
            <a:ext cx="1221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P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xykin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AAFB945-9326-4347-BF01-4649B4E34D1F}"/>
              </a:ext>
            </a:extLst>
          </p:cNvPr>
          <p:cNvSpPr txBox="1"/>
          <p:nvPr/>
        </p:nvSpPr>
        <p:spPr>
          <a:xfrm>
            <a:off x="5933218" y="3889509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aloace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3403B8-1891-49CA-8232-214A4E0F8990}"/>
              </a:ext>
            </a:extLst>
          </p:cNvPr>
          <p:cNvSpPr txBox="1"/>
          <p:nvPr/>
        </p:nvSpPr>
        <p:spPr>
          <a:xfrm>
            <a:off x="9796707" y="3915446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8EBAFB-8DC3-4CBD-AB9F-6283ECB81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99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EC2BC-5E6A-4317-8421-ADB3FE1C3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91D5EB-4D0B-4F53-93C8-46B2EB911A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.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Sebban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F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Lemaîtr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N. Antibiotic Therapy of Plague: A Review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iomolecule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 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021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1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724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2"/>
              </a:rPr>
              <a:t>https://pubmed.ncbi.nlm.nih.gov/34065940/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7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. Ditchburn, J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odgkin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R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Yersinia pesti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a Problem of the Past and a Re-emerging Threat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iosafety and Health.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019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65-70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3"/>
              </a:rPr>
              <a:t>https://www.sciencedirect.com/science/article/pii/S2590053619300230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7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3.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Miethk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M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Marahiel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M.A. Siderophore-Based Iron Acquisition and Pathogen Control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Microbiology and Molecular Biology Reviews.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007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71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413-451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4"/>
              </a:rPr>
              <a:t>https://www.ncbi.nlm.nih.gov/pmc/articles/PMC2168645/pdf/0012-07.pdf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7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4. Culbertson, J.E.; Chung, D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Ziebart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K.T.; Espiritu, E.; Toney, M.D. Conversion of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Aminodeoxychorismat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Synthase into Anthranilate Synthase with Janus Mutations: Mechanism of Pyruvat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EliminationCatalyzed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by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horismat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Enzymes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iochemistry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 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015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54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2372-2384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5"/>
              </a:rPr>
              <a:t>https://pubmed.ncbi.nlm.nih.gov/25710100/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7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5.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Miroux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B.; Walker, J.E. Over-production of Proteins in Escherichia coli: Mutant Hosts that allow Synthesis of some Membrane Proteins and Globular Proteins at High Levels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Journal of Molecular Biology.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996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60,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89-298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6"/>
              </a:rPr>
              <a:t>https://pubmed.ncbi.nlm.nih.gov/8757792/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26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6. Wagner, S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Klepsch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M.M.; Schlegel, S.; Appel, A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Draheim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R.; Tarry, M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ogbom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M.; van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Wijk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K.J.;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Slotboom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D.J.; Persson, J.O.; de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Gier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J.W. Tuning Escherichia coli for Membrane Protein Overexpression.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Proceedings of the National Academy of Sciences of the United States of America.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[Online]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2008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05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14371-14376. </a:t>
            </a:r>
            <a:r>
              <a:rPr kumimoji="0" lang="en-US" sz="1200" b="0" i="0" u="sng" strike="noStrike" kern="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hlinkClick r:id="rId7"/>
              </a:rPr>
              <a:t>https://www.ncbi.nlm.nih.gov/pmc/articles/PMC2567230/pdf/zpq14371.pdf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(Accessed Jul 26, 2021)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1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7. Krebs, A.; Bridger, W.A. The Kinetic Properties of Phosphoenolpyruvate </a:t>
            </a:r>
            <a:r>
              <a:rPr lang="en-US" sz="1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arboxykinase</a:t>
            </a:r>
            <a:r>
              <a:rPr lang="en-US" sz="1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of </a:t>
            </a:r>
            <a:r>
              <a:rPr lang="en-US" sz="12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Escherichia coli</a:t>
            </a:r>
            <a:r>
              <a:rPr lang="en-US" sz="1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 </a:t>
            </a:r>
            <a:r>
              <a:rPr lang="en-US" sz="12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an. J. </a:t>
            </a:r>
            <a:r>
              <a:rPr lang="en-US" sz="1200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iochem</a:t>
            </a:r>
            <a:r>
              <a:rPr lang="en-US" sz="12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 </a:t>
            </a:r>
            <a:r>
              <a:rPr lang="en-US" sz="1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1980</a:t>
            </a:r>
            <a:r>
              <a:rPr lang="en-US" sz="1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</a:t>
            </a:r>
            <a:r>
              <a:rPr lang="en-US" sz="12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58</a:t>
            </a:r>
            <a:r>
              <a:rPr lang="en-US" sz="1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, 309-318. 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E26053-E383-4C2B-B824-86228C1AA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54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28CFA6-DCEB-405B-89D9-D6F1A9C21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ank you! Question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B5806B-A86A-4672-A439-27A21D6C0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02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27294-62BF-426C-A77F-65977AAEE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931" y="347306"/>
            <a:ext cx="9875520" cy="1356360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B5A4AE-F6E6-4516-954B-200AA25BD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245" y="1338704"/>
            <a:ext cx="9872871" cy="40386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urrent rise in antibiotic resistant bacteria and decrease in new antibiotic synthesi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helton lab targeting menaquinone, siderophore, tryptophan (MST) enzymes for antibiotic pro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ncertainty of lyase mechanism of MST enzym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vidence for general acid-general base and pericycli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ack of all-inclusive test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sing isotopically labelled </a:t>
            </a:r>
            <a:r>
              <a:rPr lang="en-US" dirty="0" err="1"/>
              <a:t>chorismate</a:t>
            </a:r>
            <a:r>
              <a:rPr lang="en-US" dirty="0"/>
              <a:t> for kinetic isotope effect experimen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D05160-4475-47C5-A61E-50B27E283FF2}"/>
              </a:ext>
            </a:extLst>
          </p:cNvPr>
          <p:cNvSpPr txBox="1"/>
          <p:nvPr/>
        </p:nvSpPr>
        <p:spPr>
          <a:xfrm>
            <a:off x="3070827" y="4900184"/>
            <a:ext cx="680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tI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p9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BD11B8-57B3-43A0-BFD0-F913A0E64DD1}"/>
              </a:ext>
            </a:extLst>
          </p:cNvPr>
          <p:cNvSpPr txBox="1"/>
          <p:nvPr/>
        </p:nvSpPr>
        <p:spPr>
          <a:xfrm>
            <a:off x="1040514" y="5929413"/>
            <a:ext cx="1279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rism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161D7C-28CF-4218-9B9C-95CCC34C6313}"/>
              </a:ext>
            </a:extLst>
          </p:cNvPr>
          <p:cNvSpPr txBox="1"/>
          <p:nvPr/>
        </p:nvSpPr>
        <p:spPr>
          <a:xfrm>
            <a:off x="4078981" y="5929413"/>
            <a:ext cx="12044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cylat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3807FA-AD3E-46B4-B2E2-7DCCA5862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618" y="4654192"/>
            <a:ext cx="3787596" cy="127522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EBF77E-09F5-48BA-A9C6-93D7437F1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26146"/>
              </p:ext>
            </p:extLst>
          </p:nvPr>
        </p:nvGraphicFramePr>
        <p:xfrm>
          <a:off x="6054679" y="4521358"/>
          <a:ext cx="1920354" cy="145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040601" imgH="1544111" progId="ChemDraw.Document.6.0">
                  <p:embed/>
                </p:oleObj>
              </mc:Choice>
              <mc:Fallback>
                <p:oleObj name="CS ChemDraw Drawing" r:id="rId3" imgW="2040601" imgH="154411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EBF77E-09F5-48BA-A9C6-93D7437F1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4679" y="4521358"/>
                        <a:ext cx="1920354" cy="1454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6F1F46-A70B-495F-B095-AD12183E6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24500"/>
              </p:ext>
            </p:extLst>
          </p:nvPr>
        </p:nvGraphicFramePr>
        <p:xfrm>
          <a:off x="9230420" y="4554983"/>
          <a:ext cx="20399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40601" imgH="1383761" progId="ChemDraw.Document.6.0">
                  <p:embed/>
                </p:oleObj>
              </mc:Choice>
              <mc:Fallback>
                <p:oleObj name="CS ChemDraw Drawing" r:id="rId5" imgW="2040601" imgH="1383761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6F1F46-A70B-495F-B095-AD12183E6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30420" y="4554983"/>
                        <a:ext cx="2039937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3F72801-E9AE-4C94-92C0-168E7234CCB8}"/>
              </a:ext>
            </a:extLst>
          </p:cNvPr>
          <p:cNvSpPr txBox="1"/>
          <p:nvPr/>
        </p:nvSpPr>
        <p:spPr>
          <a:xfrm>
            <a:off x="5822499" y="5939283"/>
            <a:ext cx="2384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acid-general base mechanis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6A8067-0A59-4411-BECD-05E3B0D8356A}"/>
              </a:ext>
            </a:extLst>
          </p:cNvPr>
          <p:cNvSpPr txBox="1"/>
          <p:nvPr/>
        </p:nvSpPr>
        <p:spPr>
          <a:xfrm>
            <a:off x="9228341" y="5975447"/>
            <a:ext cx="20986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cyclic mechanis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4711628-77E2-40FF-AD03-B95EDFA83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8509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F12BC-D512-4572-AF39-7C5F76AD9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484" y="489374"/>
            <a:ext cx="10834605" cy="1356360"/>
          </a:xfrm>
        </p:spPr>
        <p:txBody>
          <a:bodyPr/>
          <a:lstStyle/>
          <a:p>
            <a:r>
              <a:rPr lang="en-US" dirty="0"/>
              <a:t>Synthesis of Isotopically Labelled </a:t>
            </a:r>
            <a:r>
              <a:rPr lang="en-US" dirty="0" err="1"/>
              <a:t>Chorismat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E991F1-05E7-4A12-A037-753BA89107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485" y="1845734"/>
            <a:ext cx="4118215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w yield in organic synthesis, therefore reconstituting Shikimate pathway </a:t>
            </a:r>
            <a:r>
              <a:rPr lang="en-US" i="1" dirty="0"/>
              <a:t>in vitro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equires labelled phosphoenolpyruvate (PEP) to incorporate deuterium in </a:t>
            </a:r>
            <a:r>
              <a:rPr lang="en-US" dirty="0" err="1"/>
              <a:t>chorismate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ynthesizing labelled PEP with bacterial enzymes pyruvate carboxylase (</a:t>
            </a:r>
            <a:r>
              <a:rPr lang="en-US" dirty="0" err="1"/>
              <a:t>PycA</a:t>
            </a:r>
            <a:r>
              <a:rPr lang="en-US" dirty="0"/>
              <a:t>) and PEP </a:t>
            </a:r>
            <a:r>
              <a:rPr lang="en-US" dirty="0" err="1"/>
              <a:t>carboxykinase</a:t>
            </a:r>
            <a:r>
              <a:rPr lang="en-US" dirty="0"/>
              <a:t> (</a:t>
            </a:r>
            <a:r>
              <a:rPr lang="en-US" dirty="0" err="1"/>
              <a:t>PckA</a:t>
            </a:r>
            <a:r>
              <a:rPr lang="en-US" dirty="0"/>
              <a:t>) and labelled pyruvat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115A42-960B-41D9-9757-9BC21CDF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35553"/>
              </p:ext>
            </p:extLst>
          </p:nvPr>
        </p:nvGraphicFramePr>
        <p:xfrm>
          <a:off x="4774554" y="3722507"/>
          <a:ext cx="6855293" cy="104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96122" imgH="973553" progId="ChemDraw.Document.6.0">
                  <p:embed/>
                </p:oleObj>
              </mc:Choice>
              <mc:Fallback>
                <p:oleObj name="CS ChemDraw Drawing" r:id="rId2" imgW="6396122" imgH="97355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115A42-960B-41D9-9757-9BC21CDF9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4554" y="3722507"/>
                        <a:ext cx="6855293" cy="104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5A7C970-21B9-4246-94C7-EA89C205402B}"/>
              </a:ext>
            </a:extLst>
          </p:cNvPr>
          <p:cNvSpPr txBox="1"/>
          <p:nvPr/>
        </p:nvSpPr>
        <p:spPr>
          <a:xfrm>
            <a:off x="6919257" y="5024547"/>
            <a:ext cx="1553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P Carboxykinas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9AB2C6-423B-4928-93C7-9B276FB8C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06530"/>
              </p:ext>
            </p:extLst>
          </p:nvPr>
        </p:nvGraphicFramePr>
        <p:xfrm>
          <a:off x="4696249" y="5118574"/>
          <a:ext cx="6958268" cy="103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62523" imgH="949373" progId="ChemDraw.Document.6.0">
                  <p:embed/>
                </p:oleObj>
              </mc:Choice>
              <mc:Fallback>
                <p:oleObj name="CS ChemDraw Drawing" r:id="rId4" imgW="6362523" imgH="94937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9AB2C6-423B-4928-93C7-9B276FB8C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6249" y="5118574"/>
                        <a:ext cx="6958268" cy="103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72033C0-00B7-4E51-ACE3-DB0ECCA9AB24}"/>
              </a:ext>
            </a:extLst>
          </p:cNvPr>
          <p:cNvSpPr txBox="1"/>
          <p:nvPr/>
        </p:nvSpPr>
        <p:spPr>
          <a:xfrm>
            <a:off x="7245453" y="3389926"/>
            <a:ext cx="16690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sz="1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Carboxyla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217F79-F9C1-4513-B8AE-E3317EC38927}"/>
              </a:ext>
            </a:extLst>
          </p:cNvPr>
          <p:cNvSpPr txBox="1"/>
          <p:nvPr/>
        </p:nvSpPr>
        <p:spPr>
          <a:xfrm>
            <a:off x="8451537" y="1917340"/>
            <a:ext cx="1804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G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B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D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E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K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A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C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775D56-D7B9-47E9-9A4F-B35DB66B6241}"/>
              </a:ext>
            </a:extLst>
          </p:cNvPr>
          <p:cNvSpPr txBox="1"/>
          <p:nvPr/>
        </p:nvSpPr>
        <p:spPr>
          <a:xfrm>
            <a:off x="4696249" y="2945763"/>
            <a:ext cx="18197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ythrose-4-phosph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B5516AB-FC97-4843-8E58-FBF999DED3A0}"/>
              </a:ext>
            </a:extLst>
          </p:cNvPr>
          <p:cNvSpPr txBox="1"/>
          <p:nvPr/>
        </p:nvSpPr>
        <p:spPr>
          <a:xfrm>
            <a:off x="6786189" y="2930753"/>
            <a:ext cx="181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sphoenolpyruvate (PEP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608D363-060D-4D82-B972-1FAAD2EE8C20}"/>
              </a:ext>
            </a:extLst>
          </p:cNvPr>
          <p:cNvSpPr txBox="1"/>
          <p:nvPr/>
        </p:nvSpPr>
        <p:spPr>
          <a:xfrm>
            <a:off x="10492093" y="2970464"/>
            <a:ext cx="12674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ismat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D6E0103-0D36-4908-8E3D-62E4B77E52A1}"/>
              </a:ext>
            </a:extLst>
          </p:cNvPr>
          <p:cNvSpPr txBox="1"/>
          <p:nvPr/>
        </p:nvSpPr>
        <p:spPr>
          <a:xfrm>
            <a:off x="4788189" y="4684586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0198263-9228-47AC-A459-1BFB37EAB72F}"/>
              </a:ext>
            </a:extLst>
          </p:cNvPr>
          <p:cNvSpPr txBox="1"/>
          <p:nvPr/>
        </p:nvSpPr>
        <p:spPr>
          <a:xfrm>
            <a:off x="6061536" y="4684361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carbon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3FA448-EA07-4BCE-878E-29C303EC13FD}"/>
              </a:ext>
            </a:extLst>
          </p:cNvPr>
          <p:cNvSpPr txBox="1"/>
          <p:nvPr/>
        </p:nvSpPr>
        <p:spPr>
          <a:xfrm>
            <a:off x="4874187" y="6249453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aloace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6133E3-220F-4E2E-A091-F502D6E3CD48}"/>
              </a:ext>
            </a:extLst>
          </p:cNvPr>
          <p:cNvSpPr txBox="1"/>
          <p:nvPr/>
        </p:nvSpPr>
        <p:spPr>
          <a:xfrm>
            <a:off x="9065722" y="4697231"/>
            <a:ext cx="1221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aloacet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B331180-0AE2-40B2-9996-954F634C0ADF}"/>
              </a:ext>
            </a:extLst>
          </p:cNvPr>
          <p:cNvSpPr txBox="1"/>
          <p:nvPr/>
        </p:nvSpPr>
        <p:spPr>
          <a:xfrm>
            <a:off x="8360379" y="6093298"/>
            <a:ext cx="1801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sphoenolpyruvate (PEP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A2E40B0-0B8C-4087-9937-4CC252F7D400}"/>
              </a:ext>
            </a:extLst>
          </p:cNvPr>
          <p:cNvSpPr txBox="1"/>
          <p:nvPr/>
        </p:nvSpPr>
        <p:spPr>
          <a:xfrm>
            <a:off x="10647404" y="6116436"/>
            <a:ext cx="1535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dioxid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49F681C-F8E7-472C-B78B-F2C2DC92D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2137"/>
              </p:ext>
            </p:extLst>
          </p:nvPr>
        </p:nvGraphicFramePr>
        <p:xfrm>
          <a:off x="4774554" y="1778280"/>
          <a:ext cx="6879963" cy="114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559438" imgH="1094452" progId="ChemDraw.Document.6.0">
                  <p:embed/>
                </p:oleObj>
              </mc:Choice>
              <mc:Fallback>
                <p:oleObj name="CS ChemDraw Drawing" r:id="rId6" imgW="6559438" imgH="109445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49F681C-F8E7-472C-B78B-F2C2DC92D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4554" y="1778280"/>
                        <a:ext cx="6879963" cy="114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352BDA3-ADAC-45B1-A3BE-757C5D789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8742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56743-3060-4DEF-B69F-A5927C7700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696" y="350451"/>
            <a:ext cx="10841355" cy="1008797"/>
          </a:xfrm>
        </p:spPr>
        <p:txBody>
          <a:bodyPr/>
          <a:lstStyle/>
          <a:p>
            <a:r>
              <a:rPr lang="en-US" dirty="0"/>
              <a:t>Overexpression Constructs of </a:t>
            </a:r>
            <a:r>
              <a:rPr lang="en-US" dirty="0" err="1"/>
              <a:t>PycA</a:t>
            </a:r>
            <a:r>
              <a:rPr lang="en-US" dirty="0"/>
              <a:t> and </a:t>
            </a:r>
            <a:r>
              <a:rPr lang="en-US" dirty="0" err="1"/>
              <a:t>PckA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CDB3E0-0119-4A8B-844E-CEC0A8005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0" y="2027358"/>
            <a:ext cx="5258622" cy="39757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E1DD4C-3222-43E2-88ED-3F854930E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654" y="2027357"/>
            <a:ext cx="4691720" cy="397579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AC50FC-9B0D-41A1-A5E0-4480C02E7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886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961B2-9CB6-4CDC-80EA-4C05BA5C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452" y="416407"/>
            <a:ext cx="12192000" cy="923072"/>
          </a:xfrm>
        </p:spPr>
        <p:txBody>
          <a:bodyPr/>
          <a:lstStyle/>
          <a:p>
            <a:r>
              <a:rPr lang="en-US" dirty="0"/>
              <a:t>Determining Ideal Expression Conditions for </a:t>
            </a:r>
            <a:r>
              <a:rPr lang="en-US" dirty="0" err="1"/>
              <a:t>PckA</a:t>
            </a:r>
            <a:endParaRPr lang="en-US" dirty="0"/>
          </a:p>
        </p:txBody>
      </p:sp>
      <p:pic>
        <p:nvPicPr>
          <p:cNvPr id="4" name="Picture 3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CFEB35E9-661D-4A4C-BFA6-58EF66D914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6877" y="2218024"/>
            <a:ext cx="6946889" cy="3171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684085F-7624-4153-81AA-33B675547D0A}"/>
              </a:ext>
            </a:extLst>
          </p:cNvPr>
          <p:cNvSpPr txBox="1"/>
          <p:nvPr/>
        </p:nvSpPr>
        <p:spPr>
          <a:xfrm>
            <a:off x="2626877" y="5408813"/>
            <a:ext cx="69468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ckA</a:t>
            </a:r>
            <a:r>
              <a:rPr lang="en-US" dirty="0"/>
              <a:t> p15 TV-L was transformed in BL21(DE3) cells. Protein expression was induced at 15ᵒC and at 37ᵒC for 4hr and 24hr. The ideal condition was at 15ᵒC for 24hr with induced expression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4EE0F-F454-450F-9029-5AC2F7C28667}"/>
              </a:ext>
            </a:extLst>
          </p:cNvPr>
          <p:cNvSpPr txBox="1"/>
          <p:nvPr/>
        </p:nvSpPr>
        <p:spPr>
          <a:xfrm>
            <a:off x="4967711" y="1192590"/>
            <a:ext cx="1416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P Carboxykina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2BAE8EF-5C39-426D-A87D-22B0974A3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16194"/>
              </p:ext>
            </p:extLst>
          </p:nvPr>
        </p:nvGraphicFramePr>
        <p:xfrm>
          <a:off x="3239596" y="1356084"/>
          <a:ext cx="5712807" cy="85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62523" imgH="949373" progId="ChemDraw.Document.6.0">
                  <p:embed/>
                </p:oleObj>
              </mc:Choice>
              <mc:Fallback>
                <p:oleObj name="CS ChemDraw Drawing" r:id="rId3" imgW="6362523" imgH="94937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2BAE8EF-5C39-426D-A87D-22B0974A3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596" y="1356084"/>
                        <a:ext cx="5712807" cy="852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2049B1-4CDC-427B-A49F-A8E35F29A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370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EFE86-597B-4175-968D-CDD42AF5A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622" y="-137923"/>
            <a:ext cx="12115800" cy="1450757"/>
          </a:xfrm>
        </p:spPr>
        <p:txBody>
          <a:bodyPr/>
          <a:lstStyle/>
          <a:p>
            <a:r>
              <a:rPr lang="en-US" dirty="0"/>
              <a:t>Determining Ideal Expression Conditions for </a:t>
            </a:r>
            <a:r>
              <a:rPr lang="en-US" dirty="0" err="1"/>
              <a:t>PycA</a:t>
            </a:r>
            <a:endParaRPr lang="en-US" dirty="0"/>
          </a:p>
        </p:txBody>
      </p:sp>
      <p:pic>
        <p:nvPicPr>
          <p:cNvPr id="4" name="Picture 3" descr="Graphical user interface&#10;&#10;Description automatically generated">
            <a:extLst>
              <a:ext uri="{FF2B5EF4-FFF2-40B4-BE49-F238E27FC236}">
                <a16:creationId xmlns:a16="http://schemas.microsoft.com/office/drawing/2014/main" id="{3F444D87-3381-4A38-85CF-F2AE148CD6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69" b="907"/>
          <a:stretch/>
        </p:blipFill>
        <p:spPr>
          <a:xfrm>
            <a:off x="2223961" y="2627840"/>
            <a:ext cx="7744077" cy="3493851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179140-FC17-4464-A2F7-8A56E008F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68930"/>
              </p:ext>
            </p:extLst>
          </p:nvPr>
        </p:nvGraphicFramePr>
        <p:xfrm>
          <a:off x="2641124" y="1584829"/>
          <a:ext cx="6855293" cy="104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96122" imgH="973553" progId="ChemDraw.Document.6.0">
                  <p:embed/>
                </p:oleObj>
              </mc:Choice>
              <mc:Fallback>
                <p:oleObj name="CS ChemDraw Drawing" r:id="rId3" imgW="6396122" imgH="97355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179140-FC17-4464-A2F7-8A56E008F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124" y="1584829"/>
                        <a:ext cx="6855293" cy="104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CCEB152-91E7-4A6B-8F4F-7D10DED71552}"/>
              </a:ext>
            </a:extLst>
          </p:cNvPr>
          <p:cNvSpPr txBox="1"/>
          <p:nvPr/>
        </p:nvSpPr>
        <p:spPr>
          <a:xfrm>
            <a:off x="5234269" y="1128168"/>
            <a:ext cx="16690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sz="1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Carboxyla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BDB88D-9393-4B68-AFE8-D3B5BD8C5381}"/>
              </a:ext>
            </a:extLst>
          </p:cNvPr>
          <p:cNvSpPr txBox="1"/>
          <p:nvPr/>
        </p:nvSpPr>
        <p:spPr>
          <a:xfrm>
            <a:off x="2223961" y="6121691"/>
            <a:ext cx="1408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21(DE3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343710-8DF8-437B-AF5E-6229536D8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86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053A10-031F-40FE-AB9F-C086A5C5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08258"/>
            <a:ext cx="12012930" cy="1450757"/>
          </a:xfrm>
        </p:spPr>
        <p:txBody>
          <a:bodyPr/>
          <a:lstStyle/>
          <a:p>
            <a:pPr algn="ctr"/>
            <a:r>
              <a:rPr lang="en-US" dirty="0"/>
              <a:t>Determining Ideal Expression Conditions for </a:t>
            </a:r>
            <a:r>
              <a:rPr lang="en-US" dirty="0" err="1"/>
              <a:t>PycA</a:t>
            </a:r>
            <a:r>
              <a:rPr lang="en-US" dirty="0"/>
              <a:t> Continued</a:t>
            </a:r>
          </a:p>
        </p:txBody>
      </p:sp>
      <p:pic>
        <p:nvPicPr>
          <p:cNvPr id="4" name="Picture 3" descr="A computer screen capture&#10;&#10;Description automatically generated with medium confidence">
            <a:extLst>
              <a:ext uri="{FF2B5EF4-FFF2-40B4-BE49-F238E27FC236}">
                <a16:creationId xmlns:a16="http://schemas.microsoft.com/office/drawing/2014/main" id="{E149E0DF-AC01-4653-AC79-332F050606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6277395" y="2811810"/>
            <a:ext cx="5654996" cy="27432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DD7589-2519-4334-AD55-4ED6B26337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606" y="2811810"/>
            <a:ext cx="5984789" cy="27128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E0AC128-FD93-4858-BDD8-8778FDF4A67C}"/>
              </a:ext>
            </a:extLst>
          </p:cNvPr>
          <p:cNvSpPr txBox="1"/>
          <p:nvPr/>
        </p:nvSpPr>
        <p:spPr>
          <a:xfrm>
            <a:off x="6381032" y="5555031"/>
            <a:ext cx="3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1(DE3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DFDD17-07F4-40BE-8EE7-1D74CF3F4C0C}"/>
              </a:ext>
            </a:extLst>
          </p:cNvPr>
          <p:cNvSpPr txBox="1"/>
          <p:nvPr/>
        </p:nvSpPr>
        <p:spPr>
          <a:xfrm>
            <a:off x="292606" y="5555031"/>
            <a:ext cx="3257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3(DE3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69EE71-E4F4-4092-9B49-3D7F84B4D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45519"/>
              </p:ext>
            </p:extLst>
          </p:nvPr>
        </p:nvGraphicFramePr>
        <p:xfrm>
          <a:off x="2668353" y="1920237"/>
          <a:ext cx="6855293" cy="104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396122" imgH="973553" progId="ChemDraw.Document.6.0">
                  <p:embed/>
                </p:oleObj>
              </mc:Choice>
              <mc:Fallback>
                <p:oleObj name="CS ChemDraw Drawing" r:id="rId4" imgW="6396122" imgH="97355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69EE71-E4F4-4092-9B49-3D7F84B4D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353" y="1920237"/>
                        <a:ext cx="6855293" cy="104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AEB6F93-DE93-47C7-861B-D911A25D319F}"/>
              </a:ext>
            </a:extLst>
          </p:cNvPr>
          <p:cNvSpPr txBox="1"/>
          <p:nvPr/>
        </p:nvSpPr>
        <p:spPr>
          <a:xfrm>
            <a:off x="5171964" y="1432057"/>
            <a:ext cx="1669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sz="1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Carboxyla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5020C3-FB0E-48F5-92E2-21C81CFEE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747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91A9D-DA25-45A1-84B3-3A990E82F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8676" y="267936"/>
            <a:ext cx="12549352" cy="1356360"/>
          </a:xfrm>
        </p:spPr>
        <p:txBody>
          <a:bodyPr/>
          <a:lstStyle/>
          <a:p>
            <a:pPr algn="ctr"/>
            <a:r>
              <a:rPr lang="en-US" dirty="0"/>
              <a:t>Determining Ideal Expression Conditions for </a:t>
            </a:r>
            <a:r>
              <a:rPr lang="en-US" dirty="0" err="1"/>
              <a:t>PycA</a:t>
            </a:r>
            <a:r>
              <a:rPr lang="en-US" dirty="0"/>
              <a:t> Continu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5E3545-2592-4FB0-AC1B-7BD03D74B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701" y="2982528"/>
            <a:ext cx="7075733" cy="321101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82FCDA-6652-4B7B-BA2E-F93D90082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60794"/>
              </p:ext>
            </p:extLst>
          </p:nvPr>
        </p:nvGraphicFramePr>
        <p:xfrm>
          <a:off x="2742922" y="1939517"/>
          <a:ext cx="6855293" cy="104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96122" imgH="973553" progId="ChemDraw.Document.6.0">
                  <p:embed/>
                </p:oleObj>
              </mc:Choice>
              <mc:Fallback>
                <p:oleObj name="CS ChemDraw Drawing" r:id="rId3" imgW="6396122" imgH="97355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82FCDA-6652-4B7B-BA2E-F93D90082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2922" y="1939517"/>
                        <a:ext cx="6855293" cy="1043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12B85E-6BC2-49C1-B0F0-61F4BF931707}"/>
              </a:ext>
            </a:extLst>
          </p:cNvPr>
          <p:cNvSpPr txBox="1"/>
          <p:nvPr/>
        </p:nvSpPr>
        <p:spPr>
          <a:xfrm>
            <a:off x="5261499" y="1564748"/>
            <a:ext cx="16690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sz="1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uvate Carboxyla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71B9A8-9908-4146-95AB-8B8A30723A1B}"/>
              </a:ext>
            </a:extLst>
          </p:cNvPr>
          <p:cNvSpPr txBox="1"/>
          <p:nvPr/>
        </p:nvSpPr>
        <p:spPr>
          <a:xfrm>
            <a:off x="2632701" y="6192148"/>
            <a:ext cx="1669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43(DE3) </a:t>
            </a:r>
            <a:r>
              <a:rPr lang="en-US" dirty="0" err="1"/>
              <a:t>pLysS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762AA9-7AB6-4FDB-B9E5-F9DD574A1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0997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E98E8-08D0-4144-AD62-D70A00C70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ein Purific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9F70ABB-71DA-49ED-9F2F-58A9D1EF992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870" t="21146" r="6769" b="30969"/>
          <a:stretch/>
        </p:blipFill>
        <p:spPr>
          <a:xfrm>
            <a:off x="6374885" y="3194423"/>
            <a:ext cx="3831137" cy="28655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5E8F90A-9702-4169-BCE6-041932BF16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96" t="24636" r="8043" b="28145"/>
          <a:stretch/>
        </p:blipFill>
        <p:spPr>
          <a:xfrm>
            <a:off x="1748286" y="3194422"/>
            <a:ext cx="3831137" cy="285915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C700D12-42D0-487C-A040-DC0160295BB4}"/>
              </a:ext>
            </a:extLst>
          </p:cNvPr>
          <p:cNvSpPr txBox="1">
            <a:spLocks/>
          </p:cNvSpPr>
          <p:nvPr/>
        </p:nvSpPr>
        <p:spPr>
          <a:xfrm>
            <a:off x="1051560" y="172652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PckA</a:t>
            </a:r>
            <a:r>
              <a:rPr lang="en-US" dirty="0"/>
              <a:t> expressed in BL21(DE3) at 15ᵒC, 24hr, with IPT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/>
              <a:t>PycA</a:t>
            </a:r>
            <a:r>
              <a:rPr lang="en-US" dirty="0"/>
              <a:t> expressed in C43(DE3) </a:t>
            </a:r>
            <a:r>
              <a:rPr lang="en-US" dirty="0" err="1"/>
              <a:t>pLysS</a:t>
            </a:r>
            <a:r>
              <a:rPr lang="en-US" dirty="0"/>
              <a:t> at 37ᵒC, 24hr, with IPT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Both extracted from cells via French press and purified via FPL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22B656-7E66-4FAC-AA64-E4C88064BD27}"/>
              </a:ext>
            </a:extLst>
          </p:cNvPr>
          <p:cNvSpPr txBox="1"/>
          <p:nvPr/>
        </p:nvSpPr>
        <p:spPr>
          <a:xfrm>
            <a:off x="3254999" y="5998109"/>
            <a:ext cx="124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ycA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28CF94-B94D-4AE0-9B81-33CE1AC5CBB3}"/>
              </a:ext>
            </a:extLst>
          </p:cNvPr>
          <p:cNvSpPr txBox="1"/>
          <p:nvPr/>
        </p:nvSpPr>
        <p:spPr>
          <a:xfrm>
            <a:off x="7695057" y="5990864"/>
            <a:ext cx="124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ckA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F89989-308A-4E14-91D3-E59993ECBF80}"/>
              </a:ext>
            </a:extLst>
          </p:cNvPr>
          <p:cNvSpPr txBox="1"/>
          <p:nvPr/>
        </p:nvSpPr>
        <p:spPr>
          <a:xfrm>
            <a:off x="3254577" y="3717831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45 kD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EF09AA-835B-4712-8E3E-7CD5488DC6DB}"/>
              </a:ext>
            </a:extLst>
          </p:cNvPr>
          <p:cNvSpPr txBox="1"/>
          <p:nvPr/>
        </p:nvSpPr>
        <p:spPr>
          <a:xfrm>
            <a:off x="3254577" y="3892301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80 kD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94D1E9-911D-4B2C-A47D-2C1F01E96B34}"/>
              </a:ext>
            </a:extLst>
          </p:cNvPr>
          <p:cNvSpPr txBox="1"/>
          <p:nvPr/>
        </p:nvSpPr>
        <p:spPr>
          <a:xfrm>
            <a:off x="3254577" y="4226261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00 kD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4B7602-BD91-4235-8B35-876227EF1C93}"/>
              </a:ext>
            </a:extLst>
          </p:cNvPr>
          <p:cNvSpPr txBox="1"/>
          <p:nvPr/>
        </p:nvSpPr>
        <p:spPr>
          <a:xfrm>
            <a:off x="3272662" y="4383528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75 kD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EB727-52DB-4367-852E-9A98013F2B1A}"/>
              </a:ext>
            </a:extLst>
          </p:cNvPr>
          <p:cNvSpPr txBox="1"/>
          <p:nvPr/>
        </p:nvSpPr>
        <p:spPr>
          <a:xfrm>
            <a:off x="3273202" y="4596081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63 kD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A8A621-693A-4B37-9F5E-9C4102EE7903}"/>
              </a:ext>
            </a:extLst>
          </p:cNvPr>
          <p:cNvSpPr txBox="1"/>
          <p:nvPr/>
        </p:nvSpPr>
        <p:spPr>
          <a:xfrm>
            <a:off x="3280002" y="4802670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48 kD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F2F96A-631B-42E9-8C51-880104BE9FEE}"/>
              </a:ext>
            </a:extLst>
          </p:cNvPr>
          <p:cNvSpPr txBox="1"/>
          <p:nvPr/>
        </p:nvSpPr>
        <p:spPr>
          <a:xfrm>
            <a:off x="3314349" y="5034479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35 kD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868C3B-D12A-48D7-8BD5-21C787CEBE50}"/>
              </a:ext>
            </a:extLst>
          </p:cNvPr>
          <p:cNvSpPr txBox="1"/>
          <p:nvPr/>
        </p:nvSpPr>
        <p:spPr>
          <a:xfrm>
            <a:off x="3314349" y="5305973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5 kD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1CA18F-3A63-4266-9522-3C1CE7318620}"/>
              </a:ext>
            </a:extLst>
          </p:cNvPr>
          <p:cNvSpPr txBox="1"/>
          <p:nvPr/>
        </p:nvSpPr>
        <p:spPr>
          <a:xfrm>
            <a:off x="3314349" y="5472877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0 kD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1D255D-15AA-42B7-87D6-2056BB11399C}"/>
              </a:ext>
            </a:extLst>
          </p:cNvPr>
          <p:cNvSpPr txBox="1"/>
          <p:nvPr/>
        </p:nvSpPr>
        <p:spPr>
          <a:xfrm>
            <a:off x="3314349" y="5651778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7 kD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3E0C1AA-C7C7-47FE-A7E0-DF68776A536F}"/>
              </a:ext>
            </a:extLst>
          </p:cNvPr>
          <p:cNvSpPr txBox="1"/>
          <p:nvPr/>
        </p:nvSpPr>
        <p:spPr>
          <a:xfrm>
            <a:off x="3314349" y="5821817"/>
            <a:ext cx="6895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1 kD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4F344C-E360-4298-98E8-8A291517EDA3}"/>
              </a:ext>
            </a:extLst>
          </p:cNvPr>
          <p:cNvSpPr txBox="1"/>
          <p:nvPr/>
        </p:nvSpPr>
        <p:spPr>
          <a:xfrm>
            <a:off x="6371505" y="3738204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63 kD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0BCBDEB-6883-481F-870C-076E5A65ACB5}"/>
              </a:ext>
            </a:extLst>
          </p:cNvPr>
          <p:cNvSpPr txBox="1"/>
          <p:nvPr/>
        </p:nvSpPr>
        <p:spPr>
          <a:xfrm>
            <a:off x="6371505" y="3855303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48 kD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C930EED-0972-4842-910A-AF8610CD83EA}"/>
              </a:ext>
            </a:extLst>
          </p:cNvPr>
          <p:cNvSpPr txBox="1"/>
          <p:nvPr/>
        </p:nvSpPr>
        <p:spPr>
          <a:xfrm>
            <a:off x="6378265" y="4011881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35 kD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34EABF-E3AD-494D-B678-2898CF1C6EDD}"/>
              </a:ext>
            </a:extLst>
          </p:cNvPr>
          <p:cNvSpPr txBox="1"/>
          <p:nvPr/>
        </p:nvSpPr>
        <p:spPr>
          <a:xfrm>
            <a:off x="6374885" y="4179970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5 kD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FED02C-D376-4F6B-8426-9B1C93DCEAF1}"/>
              </a:ext>
            </a:extLst>
          </p:cNvPr>
          <p:cNvSpPr txBox="1"/>
          <p:nvPr/>
        </p:nvSpPr>
        <p:spPr>
          <a:xfrm>
            <a:off x="6374885" y="4339077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20 kD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7EBEA8F-AFD7-44C2-B007-73E83CF3532F}"/>
              </a:ext>
            </a:extLst>
          </p:cNvPr>
          <p:cNvSpPr txBox="1"/>
          <p:nvPr/>
        </p:nvSpPr>
        <p:spPr>
          <a:xfrm>
            <a:off x="6374885" y="4548754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7 kDa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779DF84-8EB7-4887-9DF7-6ED70535E15D}"/>
              </a:ext>
            </a:extLst>
          </p:cNvPr>
          <p:cNvSpPr txBox="1"/>
          <p:nvPr/>
        </p:nvSpPr>
        <p:spPr>
          <a:xfrm>
            <a:off x="6374885" y="4761082"/>
            <a:ext cx="84337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1 kDa</a:t>
            </a:r>
          </a:p>
        </p:txBody>
      </p:sp>
      <p:sp>
        <p:nvSpPr>
          <p:cNvPr id="39" name="Star: 5 Points 38">
            <a:extLst>
              <a:ext uri="{FF2B5EF4-FFF2-40B4-BE49-F238E27FC236}">
                <a16:creationId xmlns:a16="http://schemas.microsoft.com/office/drawing/2014/main" id="{3B0AFE8D-7DB3-4592-912D-D6C0F32B38E9}"/>
              </a:ext>
            </a:extLst>
          </p:cNvPr>
          <p:cNvSpPr/>
          <p:nvPr/>
        </p:nvSpPr>
        <p:spPr>
          <a:xfrm>
            <a:off x="4555245" y="4167110"/>
            <a:ext cx="89894" cy="87422"/>
          </a:xfrm>
          <a:prstGeom prst="star5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Star: 5 Points 39">
            <a:extLst>
              <a:ext uri="{FF2B5EF4-FFF2-40B4-BE49-F238E27FC236}">
                <a16:creationId xmlns:a16="http://schemas.microsoft.com/office/drawing/2014/main" id="{226D42E1-E989-4307-B7E7-BB8E1BD22CE7}"/>
              </a:ext>
            </a:extLst>
          </p:cNvPr>
          <p:cNvSpPr/>
          <p:nvPr/>
        </p:nvSpPr>
        <p:spPr>
          <a:xfrm>
            <a:off x="4236635" y="4167110"/>
            <a:ext cx="89894" cy="87422"/>
          </a:xfrm>
          <a:prstGeom prst="star5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Star: 5 Points 40">
            <a:extLst>
              <a:ext uri="{FF2B5EF4-FFF2-40B4-BE49-F238E27FC236}">
                <a16:creationId xmlns:a16="http://schemas.microsoft.com/office/drawing/2014/main" id="{0E805641-28E1-4D7D-B6FC-C140E4DD6070}"/>
              </a:ext>
            </a:extLst>
          </p:cNvPr>
          <p:cNvSpPr/>
          <p:nvPr/>
        </p:nvSpPr>
        <p:spPr>
          <a:xfrm>
            <a:off x="3930488" y="4175589"/>
            <a:ext cx="89894" cy="87422"/>
          </a:xfrm>
          <a:prstGeom prst="star5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Star: 5 Points 41">
            <a:extLst>
              <a:ext uri="{FF2B5EF4-FFF2-40B4-BE49-F238E27FC236}">
                <a16:creationId xmlns:a16="http://schemas.microsoft.com/office/drawing/2014/main" id="{2920B538-7ED9-451A-BD2A-5B9A2A58E6B8}"/>
              </a:ext>
            </a:extLst>
          </p:cNvPr>
          <p:cNvSpPr/>
          <p:nvPr/>
        </p:nvSpPr>
        <p:spPr>
          <a:xfrm>
            <a:off x="3639586" y="4159845"/>
            <a:ext cx="89894" cy="87422"/>
          </a:xfrm>
          <a:prstGeom prst="star5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Star: 5 Points 42">
            <a:extLst>
              <a:ext uri="{FF2B5EF4-FFF2-40B4-BE49-F238E27FC236}">
                <a16:creationId xmlns:a16="http://schemas.microsoft.com/office/drawing/2014/main" id="{CF65C5D9-FFC5-4263-B6A7-F8B11EA13BD4}"/>
              </a:ext>
            </a:extLst>
          </p:cNvPr>
          <p:cNvSpPr/>
          <p:nvPr/>
        </p:nvSpPr>
        <p:spPr>
          <a:xfrm>
            <a:off x="3123132" y="4171331"/>
            <a:ext cx="89894" cy="87422"/>
          </a:xfrm>
          <a:prstGeom prst="star5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B5FA20-A4BD-48D8-AA3E-A411F990F33C}"/>
              </a:ext>
            </a:extLst>
          </p:cNvPr>
          <p:cNvSpPr txBox="1"/>
          <p:nvPr/>
        </p:nvSpPr>
        <p:spPr>
          <a:xfrm>
            <a:off x="3254577" y="4044017"/>
            <a:ext cx="80906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135 kD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4946F6-7749-477F-BDF6-A3E804A08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51964-346B-4CA0-AEEF-380348745D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910458"/>
      </p:ext>
    </p:extLst>
  </p:cSld>
  <p:clrMapOvr>
    <a:masterClrMapping/>
  </p:clrMapOvr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2076</TotalTime>
  <Words>912</Words>
  <Application>Microsoft Office PowerPoint</Application>
  <PresentationFormat>Widescreen</PresentationFormat>
  <Paragraphs>11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orbel</vt:lpstr>
      <vt:lpstr>Times New Roman</vt:lpstr>
      <vt:lpstr>Verdana</vt:lpstr>
      <vt:lpstr>Basis</vt:lpstr>
      <vt:lpstr>CS ChemDraw Drawing</vt:lpstr>
      <vt:lpstr>PowerPoint Presentation</vt:lpstr>
      <vt:lpstr>Introduction</vt:lpstr>
      <vt:lpstr>Synthesis of Isotopically Labelled Chorismate</vt:lpstr>
      <vt:lpstr>Overexpression Constructs of PycA and PckA</vt:lpstr>
      <vt:lpstr>Determining Ideal Expression Conditions for PckA</vt:lpstr>
      <vt:lpstr>Determining Ideal Expression Conditions for PycA</vt:lpstr>
      <vt:lpstr>Determining Ideal Expression Conditions for PycA Continued</vt:lpstr>
      <vt:lpstr>Determining Ideal Expression Conditions for PycA Continued</vt:lpstr>
      <vt:lpstr>Protein Purification</vt:lpstr>
      <vt:lpstr>Future Directions</vt:lpstr>
      <vt:lpstr>References</vt:lpstr>
      <vt:lpstr>Thank you! 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-pot reaction of pyruvate carboxylase and phosphoenolpyruvate carboxykinase for the production of deuterated phosphoenolpyruvate</dc:title>
  <dc:creator>Liat Ungar</dc:creator>
  <cp:lastModifiedBy>Liat Ungar</cp:lastModifiedBy>
  <cp:revision>1</cp:revision>
  <dcterms:created xsi:type="dcterms:W3CDTF">2021-10-15T01:54:08Z</dcterms:created>
  <dcterms:modified xsi:type="dcterms:W3CDTF">2021-10-23T13:55:38Z</dcterms:modified>
</cp:coreProperties>
</file>